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A11E6DC" w14:textId="77777777" w:rsidR="007B7FE5" w:rsidRDefault="007B7FE5" w:rsidP="007B7FE5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Name: ___________________________________________ Date: ____________________________</w:t>
      </w:r>
    </w:p>
    <w:p w14:paraId="6BD2338D" w14:textId="77777777" w:rsidR="007B7FE5" w:rsidRPr="006036EF" w:rsidRDefault="00FC044E" w:rsidP="007B7FE5">
      <w:pPr>
        <w:rPr>
          <w:rFonts w:ascii="Century Gothic" w:hAnsi="Century Gothic"/>
          <w:sz w:val="24"/>
          <w:szCs w:val="24"/>
          <w:u w:val="single"/>
        </w:rPr>
      </w:pPr>
      <w:r>
        <w:rPr>
          <w:rFonts w:ascii="Century Gothic" w:hAnsi="Century Gothic"/>
          <w:sz w:val="24"/>
          <w:szCs w:val="24"/>
        </w:rPr>
        <w:pict w14:anchorId="3FB5FBF3">
          <v:rect id="_x0000_i1025" style="width:499.5pt;height:3pt" o:hralign="center" o:hrstd="t" o:hrnoshade="t" o:hr="t" fillcolor="black" stroked="f"/>
        </w:pict>
      </w:r>
    </w:p>
    <w:p w14:paraId="7A1099D0" w14:textId="77777777" w:rsidR="008A68D0" w:rsidRPr="008A68D0" w:rsidRDefault="00176BCA" w:rsidP="005A4F90">
      <w:pPr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438F8074" wp14:editId="733FC08C">
                <wp:simplePos x="0" y="0"/>
                <wp:positionH relativeFrom="column">
                  <wp:posOffset>3235325</wp:posOffset>
                </wp:positionH>
                <wp:positionV relativeFrom="paragraph">
                  <wp:posOffset>55245</wp:posOffset>
                </wp:positionV>
                <wp:extent cx="0" cy="2171700"/>
                <wp:effectExtent l="0" t="0" r="0" b="0"/>
                <wp:wrapNone/>
                <wp:docPr id="291" name="Line 1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2171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C60A588" id="Line 195" o:spid="_x0000_s1026" style="position:absolute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54.75pt,4.35pt" to="254.75pt,17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siaSFgIAACwEAAAOAAAAZHJzL2Uyb0RvYy54bWysU02P2jAQvVfqf7B8h3wUW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"/>
            </w:pict>
          </mc:Fallback>
        </mc:AlternateContent>
      </w:r>
      <w:r>
        <w:rPr>
          <w:rFonts w:ascii="Century Gothic" w:hAnsi="Century Gothic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 wp14:anchorId="6FCAB5F7" wp14:editId="4EB3AF5A">
                <wp:simplePos x="0" y="0"/>
                <wp:positionH relativeFrom="column">
                  <wp:posOffset>3983355</wp:posOffset>
                </wp:positionH>
                <wp:positionV relativeFrom="paragraph">
                  <wp:posOffset>87630</wp:posOffset>
                </wp:positionV>
                <wp:extent cx="2058670" cy="1753870"/>
                <wp:effectExtent l="0" t="0" r="0" b="0"/>
                <wp:wrapNone/>
                <wp:docPr id="290" name="AutoShape 3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 noTextEdit="1"/>
                      </wps:cNvSpPr>
                      <wps:spPr bwMode="auto">
                        <a:xfrm>
                          <a:off x="0" y="0"/>
                          <a:ext cx="2058670" cy="17538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D40E8B7" id="AutoShape 36" o:spid="_x0000_s1026" style="position:absolute;margin-left:313.65pt;margin-top:6.9pt;width:162.1pt;height:138.1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" filled="f" stroked="f">
                <o:lock v:ext="edit" aspectratio="t" text="t"/>
              </v:rect>
            </w:pict>
          </mc:Fallback>
        </mc:AlternateContent>
      </w:r>
      <w:r w:rsidR="00560DC8">
        <w:rPr>
          <w:rFonts w:ascii="Century Gothic" w:hAnsi="Century Gothic"/>
          <w:b/>
          <w:sz w:val="24"/>
          <w:szCs w:val="24"/>
        </w:rPr>
        <w:t>Equilateral</w:t>
      </w:r>
      <w:r w:rsidR="008A68D0" w:rsidRPr="008A68D0">
        <w:rPr>
          <w:rFonts w:ascii="Century Gothic" w:hAnsi="Century Gothic"/>
          <w:b/>
          <w:sz w:val="24"/>
          <w:szCs w:val="24"/>
        </w:rPr>
        <w:t xml:space="preserve"> </w:t>
      </w:r>
      <w:r w:rsidR="004222F6">
        <w:rPr>
          <w:rFonts w:ascii="Century Gothic" w:hAnsi="Century Gothic"/>
          <w:b/>
          <w:sz w:val="24"/>
          <w:szCs w:val="24"/>
        </w:rPr>
        <w:t>T</w:t>
      </w:r>
      <w:r w:rsidR="008A68D0" w:rsidRPr="008A68D0">
        <w:rPr>
          <w:rFonts w:ascii="Century Gothic" w:hAnsi="Century Gothic"/>
          <w:b/>
          <w:sz w:val="24"/>
          <w:szCs w:val="24"/>
        </w:rPr>
        <w:t>riangle</w:t>
      </w:r>
      <w:r w:rsidR="004222F6">
        <w:rPr>
          <w:rFonts w:ascii="Century Gothic" w:hAnsi="Century Gothic"/>
          <w:b/>
          <w:sz w:val="24"/>
          <w:szCs w:val="24"/>
        </w:rPr>
        <w:t xml:space="preserve"> </w:t>
      </w:r>
      <w:r w:rsidR="00560DC8">
        <w:rPr>
          <w:rFonts w:ascii="Century Gothic" w:hAnsi="Century Gothic"/>
          <w:b/>
          <w:sz w:val="24"/>
          <w:szCs w:val="24"/>
        </w:rPr>
        <w:t xml:space="preserve">   </w:t>
      </w:r>
      <w:r w:rsidR="00560DC8">
        <w:rPr>
          <w:rFonts w:ascii="Century Gothic" w:hAnsi="Century Gothic"/>
          <w:b/>
          <w:sz w:val="24"/>
          <w:szCs w:val="24"/>
        </w:rPr>
        <w:tab/>
      </w:r>
      <w:r w:rsidR="00370568">
        <w:rPr>
          <w:rFonts w:ascii="Century Gothic" w:hAnsi="Century Gothic"/>
          <w:b/>
          <w:sz w:val="24"/>
          <w:szCs w:val="24"/>
        </w:rPr>
        <w:tab/>
      </w:r>
      <w:r w:rsidR="00370568">
        <w:rPr>
          <w:rFonts w:ascii="Century Gothic" w:hAnsi="Century Gothic"/>
          <w:b/>
          <w:sz w:val="24"/>
          <w:szCs w:val="24"/>
        </w:rPr>
        <w:tab/>
      </w:r>
      <w:r w:rsidR="00370568">
        <w:rPr>
          <w:rFonts w:ascii="Century Gothic" w:hAnsi="Century Gothic"/>
          <w:b/>
          <w:sz w:val="24"/>
          <w:szCs w:val="24"/>
        </w:rPr>
        <w:tab/>
      </w:r>
      <w:r w:rsidR="00C342F7">
        <w:rPr>
          <w:rFonts w:ascii="Century Gothic" w:hAnsi="Century Gothic"/>
          <w:b/>
          <w:sz w:val="24"/>
          <w:szCs w:val="24"/>
        </w:rPr>
        <w:tab/>
      </w:r>
      <w:r w:rsidR="002A148C">
        <w:rPr>
          <w:rFonts w:ascii="Century Gothic" w:hAnsi="Century Gothic"/>
          <w:b/>
          <w:sz w:val="24"/>
          <w:szCs w:val="24"/>
        </w:rPr>
        <w:t>30</w:t>
      </w:r>
      <w:r w:rsidR="002A148C" w:rsidRPr="008A68D0">
        <w:rPr>
          <w:rFonts w:ascii="Century Gothic" w:hAnsi="Century Gothic"/>
          <w:b/>
          <w:sz w:val="24"/>
          <w:szCs w:val="24"/>
        </w:rPr>
        <w:t xml:space="preserve">º, </w:t>
      </w:r>
      <w:r w:rsidR="002A148C">
        <w:rPr>
          <w:rFonts w:ascii="Century Gothic" w:hAnsi="Century Gothic"/>
          <w:b/>
          <w:sz w:val="24"/>
          <w:szCs w:val="24"/>
        </w:rPr>
        <w:t>60</w:t>
      </w:r>
      <w:r w:rsidR="002A148C" w:rsidRPr="008A68D0">
        <w:rPr>
          <w:rFonts w:ascii="Century Gothic" w:hAnsi="Century Gothic"/>
          <w:b/>
          <w:sz w:val="24"/>
          <w:szCs w:val="24"/>
        </w:rPr>
        <w:t xml:space="preserve">º, 90º </w:t>
      </w:r>
      <w:r w:rsidR="002A148C">
        <w:rPr>
          <w:rFonts w:ascii="Century Gothic" w:hAnsi="Century Gothic"/>
          <w:b/>
          <w:sz w:val="24"/>
          <w:szCs w:val="24"/>
        </w:rPr>
        <w:t>Triangle Ratio</w:t>
      </w:r>
    </w:p>
    <w:p w14:paraId="69E9A87C" w14:textId="77777777" w:rsidR="008A68D0" w:rsidRDefault="00176BCA" w:rsidP="00560DC8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5E5AFBD1" wp14:editId="637B5EE2">
                <wp:simplePos x="0" y="0"/>
                <wp:positionH relativeFrom="column">
                  <wp:posOffset>1499870</wp:posOffset>
                </wp:positionH>
                <wp:positionV relativeFrom="paragraph">
                  <wp:posOffset>181610</wp:posOffset>
                </wp:positionV>
                <wp:extent cx="12700" cy="1511300"/>
                <wp:effectExtent l="0" t="0" r="0" b="0"/>
                <wp:wrapNone/>
                <wp:docPr id="289" name="AutoShape 4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2700" cy="1511300"/>
                        </a:xfrm>
                        <a:prstGeom prst="straightConnector1">
                          <a:avLst/>
                        </a:prstGeom>
                        <a:noFill/>
                        <a:ln w="317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54B53357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453" o:spid="_x0000_s1026" type="#_x0000_t32" style="position:absolute;margin-left:118.1pt;margin-top:14.3pt;width:1pt;height:119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" strokeweight="2.5pt">
                <v:shadow color="#868686"/>
              </v:shape>
            </w:pict>
          </mc:Fallback>
        </mc:AlternateContent>
      </w:r>
      <w:r>
        <w:rPr>
          <w:rFonts w:ascii="Century Gothic" w:hAnsi="Century Gothic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EF3FBC4" wp14:editId="410E44C0">
                <wp:simplePos x="0" y="0"/>
                <wp:positionH relativeFrom="column">
                  <wp:posOffset>566420</wp:posOffset>
                </wp:positionH>
                <wp:positionV relativeFrom="paragraph">
                  <wp:posOffset>169545</wp:posOffset>
                </wp:positionV>
                <wp:extent cx="1861185" cy="1524000"/>
                <wp:effectExtent l="0" t="0" r="0" b="0"/>
                <wp:wrapNone/>
                <wp:docPr id="288" name="AutoShape 4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61185" cy="152400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317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806F0C7"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AutoShape 452" o:spid="_x0000_s1026" type="#_x0000_t5" style="position:absolute;margin-left:44.6pt;margin-top:13.35pt;width:146.55pt;height:120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" strokeweight="2.5pt">
                <v:shadow color="#868686"/>
              </v:shape>
            </w:pict>
          </mc:Fallback>
        </mc:AlternateContent>
      </w:r>
      <w:r w:rsidR="00FC044E">
        <w:rPr>
          <w:rFonts w:ascii="Century Gothic" w:hAnsi="Century Gothic"/>
          <w:b/>
          <w:bCs/>
          <w:iCs/>
          <w:noProof/>
          <w:sz w:val="28"/>
          <w:szCs w:val="28"/>
        </w:rPr>
        <w:object w:dxaOrig="1440" w:dyaOrig="1440" w14:anchorId="5B705C94">
          <v:group id="_x0000_s1213" style="position:absolute;margin-left:295.65pt;margin-top:7.65pt;width:133.4pt;height:106.35pt;z-index:251642880;mso-position-horizontal-relative:text;mso-position-vertical-relative:text" coordorigin="7821,2215" coordsize="2668,2127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1053" type="#_x0000_t6" style="position:absolute;left:7821;top:2215;width:2668;height:2127;v-text-anchor:middle" strokeweight="3pt"/>
            <v:rect id="_x0000_s1057" style="position:absolute;left:7821;top:4065;width:284;height:255;v-text-anchor:middle" filled="f" fillcolor="#0c9" strokeweight="2.25pt"/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191" type="#_x0000_t75" style="position:absolute;left:7821;top:2484;width:397;height:282">
              <v:imagedata r:id="rId7" o:title=""/>
            </v:shape>
            <v:shape id="_x0000_s1192" type="#_x0000_t75" style="position:absolute;left:9801;top:4054;width:397;height:282">
              <v:imagedata r:id="rId8" o:title=""/>
            </v:shape>
          </v:group>
          <o:OLEObject Type="Embed" ProgID="Equation.DSMT4" ShapeID="_x0000_s1191" DrawAspect="Content" ObjectID="_1629544583" r:id="rId9"/>
          <o:OLEObject Type="Embed" ProgID="Equation.DSMT4" ShapeID="_x0000_s1192" DrawAspect="Content" ObjectID="_1629544584" r:id="rId10"/>
        </w:object>
      </w:r>
    </w:p>
    <w:p w14:paraId="43F19ADA" w14:textId="77777777" w:rsidR="00560DC8" w:rsidRDefault="00560DC8" w:rsidP="00370568">
      <w:pPr>
        <w:rPr>
          <w:rFonts w:ascii="Century Gothic" w:hAnsi="Century Gothic"/>
          <w:b/>
          <w:sz w:val="24"/>
          <w:szCs w:val="24"/>
        </w:rPr>
      </w:pPr>
    </w:p>
    <w:p w14:paraId="26CE7610" w14:textId="77777777" w:rsidR="00560DC8" w:rsidRDefault="00560DC8" w:rsidP="00370568">
      <w:pPr>
        <w:rPr>
          <w:rFonts w:ascii="Century Gothic" w:hAnsi="Century Gothic"/>
          <w:b/>
          <w:sz w:val="24"/>
          <w:szCs w:val="24"/>
        </w:rPr>
      </w:pPr>
    </w:p>
    <w:p w14:paraId="5994079F" w14:textId="77777777" w:rsidR="00560DC8" w:rsidRDefault="00560DC8" w:rsidP="00370568">
      <w:pPr>
        <w:rPr>
          <w:rFonts w:ascii="Century Gothic" w:hAnsi="Century Gothic"/>
          <w:b/>
          <w:sz w:val="24"/>
          <w:szCs w:val="24"/>
        </w:rPr>
      </w:pPr>
    </w:p>
    <w:p w14:paraId="1EF5475D" w14:textId="77777777" w:rsidR="00560DC8" w:rsidRDefault="00560DC8" w:rsidP="00370568">
      <w:pPr>
        <w:rPr>
          <w:rFonts w:ascii="Century Gothic" w:hAnsi="Century Gothic"/>
          <w:b/>
          <w:sz w:val="24"/>
          <w:szCs w:val="24"/>
        </w:rPr>
      </w:pPr>
    </w:p>
    <w:p w14:paraId="42BF8424" w14:textId="77777777" w:rsidR="00560DC8" w:rsidRDefault="00560DC8" w:rsidP="00370568">
      <w:pPr>
        <w:rPr>
          <w:rFonts w:ascii="Century Gothic" w:hAnsi="Century Gothic"/>
          <w:b/>
          <w:sz w:val="24"/>
          <w:szCs w:val="24"/>
        </w:rPr>
      </w:pPr>
    </w:p>
    <w:p w14:paraId="483D2C40" w14:textId="77777777" w:rsidR="00560DC8" w:rsidRDefault="00560DC8" w:rsidP="00370568">
      <w:pPr>
        <w:rPr>
          <w:rFonts w:ascii="Century Gothic" w:hAnsi="Century Gothic"/>
          <w:b/>
          <w:sz w:val="24"/>
          <w:szCs w:val="24"/>
        </w:rPr>
      </w:pPr>
    </w:p>
    <w:p w14:paraId="6DD75E8D" w14:textId="77777777" w:rsidR="00560DC8" w:rsidRDefault="00560DC8" w:rsidP="00370568">
      <w:pPr>
        <w:rPr>
          <w:rFonts w:ascii="Century Gothic" w:hAnsi="Century Gothic"/>
          <w:b/>
          <w:sz w:val="24"/>
          <w:szCs w:val="24"/>
        </w:rPr>
      </w:pPr>
    </w:p>
    <w:p w14:paraId="7A53361D" w14:textId="77777777" w:rsidR="00560DC8" w:rsidRDefault="00176BCA" w:rsidP="00370568">
      <w:pPr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09C8A03" wp14:editId="10674C51">
                <wp:simplePos x="0" y="0"/>
                <wp:positionH relativeFrom="column">
                  <wp:posOffset>1506855</wp:posOffset>
                </wp:positionH>
                <wp:positionV relativeFrom="paragraph">
                  <wp:posOffset>41910</wp:posOffset>
                </wp:positionV>
                <wp:extent cx="149225" cy="149225"/>
                <wp:effectExtent l="0" t="0" r="0" b="0"/>
                <wp:wrapNone/>
                <wp:docPr id="287" name="Rectangle 4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9225" cy="1492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17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831FA5" id="Rectangle 454" o:spid="_x0000_s1026" style="position:absolute;margin-left:118.65pt;margin-top:3.3pt;width:11.75pt;height:11.7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" strokeweight="2.5pt">
                <v:shadow color="#868686"/>
              </v:rect>
            </w:pict>
          </mc:Fallback>
        </mc:AlternateContent>
      </w:r>
    </w:p>
    <w:p w14:paraId="654FF024" w14:textId="77777777" w:rsidR="00370568" w:rsidRDefault="00560DC8" w:rsidP="00370568">
      <w:pPr>
        <w:rPr>
          <w:rFonts w:ascii="Century Gothic" w:hAnsi="Century Gothic"/>
          <w:b/>
          <w:sz w:val="24"/>
          <w:szCs w:val="24"/>
        </w:rPr>
      </w:pPr>
      <w:r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  <w:r>
        <w:rPr>
          <w:rFonts w:ascii="Century Gothic" w:hAnsi="Century Gothic"/>
          <w:b/>
          <w:sz w:val="24"/>
          <w:szCs w:val="24"/>
        </w:rPr>
        <w:tab/>
      </w:r>
      <w:r w:rsidR="00370568">
        <w:rPr>
          <w:rFonts w:ascii="Century Gothic" w:hAnsi="Century Gothic"/>
          <w:b/>
          <w:sz w:val="24"/>
          <w:szCs w:val="24"/>
        </w:rPr>
        <w:tab/>
      </w:r>
      <w:r w:rsidR="00C342F7">
        <w:rPr>
          <w:rFonts w:ascii="Century Gothic" w:hAnsi="Century Gothic"/>
          <w:b/>
          <w:sz w:val="24"/>
          <w:szCs w:val="24"/>
        </w:rPr>
        <w:tab/>
      </w:r>
      <w:r w:rsidR="00370568">
        <w:rPr>
          <w:rFonts w:ascii="Century Gothic" w:hAnsi="Century Gothic"/>
          <w:b/>
          <w:sz w:val="24"/>
          <w:szCs w:val="24"/>
        </w:rPr>
        <w:t>T</w:t>
      </w:r>
      <w:r w:rsidR="00C342F7">
        <w:rPr>
          <w:rFonts w:ascii="Century Gothic" w:hAnsi="Century Gothic"/>
          <w:b/>
          <w:sz w:val="24"/>
          <w:szCs w:val="24"/>
        </w:rPr>
        <w:t>he hypotenuse is always ______</w:t>
      </w:r>
      <w:r w:rsidR="00370568">
        <w:rPr>
          <w:rFonts w:ascii="Century Gothic" w:hAnsi="Century Gothic"/>
          <w:b/>
          <w:sz w:val="24"/>
          <w:szCs w:val="24"/>
        </w:rPr>
        <w:t xml:space="preserve">______ </w:t>
      </w:r>
    </w:p>
    <w:p w14:paraId="46BC8DCA" w14:textId="77777777" w:rsidR="00370568" w:rsidRPr="007B7FE5" w:rsidRDefault="00370568" w:rsidP="00C342F7">
      <w:pPr>
        <w:ind w:left="5040" w:firstLine="720"/>
        <w:rPr>
          <w:rFonts w:ascii="Century Gothic" w:hAnsi="Century Gothic"/>
          <w:b/>
          <w:sz w:val="24"/>
          <w:szCs w:val="24"/>
        </w:rPr>
      </w:pPr>
      <w:r w:rsidRPr="007B7FE5">
        <w:rPr>
          <w:rFonts w:ascii="Century Gothic" w:hAnsi="Century Gothic"/>
          <w:b/>
          <w:sz w:val="24"/>
          <w:szCs w:val="24"/>
        </w:rPr>
        <w:t>as large as the smallest leg.</w:t>
      </w:r>
    </w:p>
    <w:p w14:paraId="4A9849C3" w14:textId="77777777" w:rsidR="007B7FE5" w:rsidRDefault="00FC044E" w:rsidP="007B7FE5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 w14:anchorId="65E76DE1">
          <v:rect id="_x0000_i1028" style="width:499.5pt;height:3pt" o:hralign="center" o:hrstd="t" o:hrnoshade="t" o:hr="t" fillcolor="black" stroked="f"/>
        </w:pict>
      </w:r>
    </w:p>
    <w:p w14:paraId="4F528D57" w14:textId="77777777" w:rsidR="007B7FE5" w:rsidRDefault="007B7FE5" w:rsidP="007B7FE5">
      <w:pPr>
        <w:pStyle w:val="ListParagraph"/>
        <w:numPr>
          <w:ilvl w:val="0"/>
          <w:numId w:val="6"/>
        </w:numPr>
        <w:rPr>
          <w:rFonts w:ascii="Century Gothic" w:hAnsi="Century Gothic"/>
          <w:sz w:val="24"/>
          <w:szCs w:val="24"/>
        </w:rPr>
        <w:sectPr w:rsidR="007B7FE5" w:rsidSect="00654B3A">
          <w:headerReference w:type="default" r:id="rId11"/>
          <w:type w:val="continuous"/>
          <w:pgSz w:w="12240" w:h="15840"/>
          <w:pgMar w:top="1008" w:right="1008" w:bottom="360" w:left="1008" w:header="720" w:footer="720" w:gutter="0"/>
          <w:cols w:space="720"/>
        </w:sectPr>
      </w:pPr>
    </w:p>
    <w:p w14:paraId="2D0511BB" w14:textId="77777777" w:rsidR="007B7FE5" w:rsidRDefault="00176BCA" w:rsidP="007B7FE5">
      <w:pPr>
        <w:pStyle w:val="ListParagraph"/>
        <w:numPr>
          <w:ilvl w:val="0"/>
          <w:numId w:val="6"/>
        </w:numPr>
        <w:spacing w:line="228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7A6F4DC1" wp14:editId="1B06D4C2">
                <wp:simplePos x="0" y="0"/>
                <wp:positionH relativeFrom="column">
                  <wp:posOffset>411480</wp:posOffset>
                </wp:positionH>
                <wp:positionV relativeFrom="paragraph">
                  <wp:posOffset>318770</wp:posOffset>
                </wp:positionV>
                <wp:extent cx="2171700" cy="1485900"/>
                <wp:effectExtent l="0" t="0" r="0" b="0"/>
                <wp:wrapNone/>
                <wp:docPr id="278" name="Group 1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485900"/>
                          <a:chOff x="1161" y="5766"/>
                          <a:chExt cx="3420" cy="2340"/>
                        </a:xfrm>
                      </wpg:grpSpPr>
                      <wps:wsp>
                        <wps:cNvPr id="279" name="AutoShape 182"/>
                        <wps:cNvSpPr>
                          <a:spLocks noChangeArrowheads="1"/>
                        </wps:cNvSpPr>
                        <wps:spPr bwMode="auto">
                          <a:xfrm>
                            <a:off x="1521" y="5766"/>
                            <a:ext cx="3060" cy="1798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Rectangle 183"/>
                        <wps:cNvSpPr>
                          <a:spLocks noChangeArrowheads="1"/>
                        </wps:cNvSpPr>
                        <wps:spPr bwMode="auto">
                          <a:xfrm>
                            <a:off x="1521" y="7386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Text Box 184"/>
                        <wps:cNvSpPr txBox="1">
                          <a:spLocks noChangeArrowheads="1"/>
                        </wps:cNvSpPr>
                        <wps:spPr bwMode="auto">
                          <a:xfrm>
                            <a:off x="1161" y="6486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861ABA" w14:textId="77777777" w:rsidR="007B7FE5" w:rsidRPr="00A56A9D" w:rsidRDefault="007B7FE5" w:rsidP="00043DEB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Text Box 185"/>
                        <wps:cNvSpPr txBox="1">
                          <a:spLocks noChangeArrowheads="1"/>
                        </wps:cNvSpPr>
                        <wps:spPr bwMode="auto">
                          <a:xfrm>
                            <a:off x="2241" y="7566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4CFC23" w14:textId="77777777" w:rsidR="007B7FE5" w:rsidRPr="00A56A9D" w:rsidRDefault="00A31471" w:rsidP="00043DEB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Text Box 186"/>
                        <wps:cNvSpPr txBox="1">
                          <a:spLocks noChangeArrowheads="1"/>
                        </wps:cNvSpPr>
                        <wps:spPr bwMode="auto">
                          <a:xfrm>
                            <a:off x="2781" y="612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EC386CF" w14:textId="77777777" w:rsidR="007B7FE5" w:rsidRPr="00A56A9D" w:rsidRDefault="00A31471" w:rsidP="00043DEB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Text Box 187"/>
                        <wps:cNvSpPr txBox="1">
                          <a:spLocks noChangeArrowheads="1"/>
                        </wps:cNvSpPr>
                        <wps:spPr bwMode="auto">
                          <a:xfrm>
                            <a:off x="1401" y="5896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759D803" w14:textId="77777777" w:rsidR="007B7FE5" w:rsidRPr="00A56A9D" w:rsidRDefault="007B7FE5" w:rsidP="00043DEB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60</w:t>
                              </w: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6" name="Text Box 188"/>
                        <wps:cNvSpPr txBox="1">
                          <a:spLocks noChangeArrowheads="1"/>
                        </wps:cNvSpPr>
                        <wps:spPr bwMode="auto">
                          <a:xfrm>
                            <a:off x="3681" y="7204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779761" w14:textId="77777777" w:rsidR="007B7FE5" w:rsidRPr="00A56A9D" w:rsidRDefault="007B7FE5" w:rsidP="00043DEB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30</w:t>
                              </w: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6F4DC1" id="Group 181" o:spid="_x0000_s1026" style="position:absolute;left:0;text-align:left;margin-left:32.4pt;margin-top:25.1pt;width:171pt;height:117pt;z-index:251643904" coordorigin="1161,5766" coordsize="34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">
                <v:shape id="AutoShape 182" o:spid="_x0000_s1027" type="#_x0000_t6" style="position:absolute;left:1521;top:5766;width:3060;height:1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" strokeweight="2.25pt"/>
                <v:rect id="Rectangle 183" o:spid="_x0000_s1028" style="position:absolute;left:1521;top:7386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" strokeweight="2.2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4" o:spid="_x0000_s1029" type="#_x0000_t202" style="position:absolute;left:1161;top:6486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" filled="f" stroked="f">
                  <v:textbox>
                    <w:txbxContent>
                      <w:p w14:paraId="37861ABA" w14:textId="77777777" w:rsidR="007B7FE5" w:rsidRPr="00A56A9D" w:rsidRDefault="007B7FE5" w:rsidP="00043DEB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7</w:t>
                        </w:r>
                      </w:p>
                    </w:txbxContent>
                  </v:textbox>
                </v:shape>
                <v:shape id="Text Box 185" o:spid="_x0000_s1030" type="#_x0000_t202" style="position:absolute;left:2241;top:7566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" filled="f" stroked="f">
                  <v:textbox>
                    <w:txbxContent>
                      <w:p w14:paraId="054CFC23" w14:textId="77777777" w:rsidR="007B7FE5" w:rsidRPr="00A56A9D" w:rsidRDefault="00A31471" w:rsidP="00043DEB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186" o:spid="_x0000_s1031" type="#_x0000_t202" style="position:absolute;left:2781;top:612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" filled="f" stroked="f">
                  <v:textbox>
                    <w:txbxContent>
                      <w:p w14:paraId="1EC386CF" w14:textId="77777777" w:rsidR="007B7FE5" w:rsidRPr="00A56A9D" w:rsidRDefault="00A31471" w:rsidP="00043DEB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187" o:spid="_x0000_s1032" type="#_x0000_t202" style="position:absolute;left:1401;top:5896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" filled="f" stroked="f">
                  <v:textbox>
                    <w:txbxContent>
                      <w:p w14:paraId="7759D803" w14:textId="77777777" w:rsidR="007B7FE5" w:rsidRPr="00A56A9D" w:rsidRDefault="007B7FE5" w:rsidP="00043DEB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60</w:t>
                        </w: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º</w:t>
                        </w:r>
                      </w:p>
                    </w:txbxContent>
                  </v:textbox>
                </v:shape>
                <v:shape id="Text Box 188" o:spid="_x0000_s1033" type="#_x0000_t202" style="position:absolute;left:3681;top:7204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" filled="f" stroked="f">
                  <v:textbox>
                    <w:txbxContent>
                      <w:p w14:paraId="1C779761" w14:textId="77777777" w:rsidR="007B7FE5" w:rsidRPr="00A56A9D" w:rsidRDefault="007B7FE5" w:rsidP="00043DEB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30</w:t>
                        </w: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31471" w:rsidRPr="00DC4373">
        <w:rPr>
          <w:position w:val="-10"/>
        </w:rPr>
        <w:object w:dxaOrig="3460" w:dyaOrig="320" w14:anchorId="701CE2D3">
          <v:shape id="_x0000_i1072" type="#_x0000_t75" style="width:173.25pt;height:15.75pt" o:ole="">
            <v:imagedata r:id="rId12" o:title=""/>
          </v:shape>
          <o:OLEObject Type="Embed" ProgID="Equation.DSMT4" ShapeID="_x0000_i1072" DrawAspect="Content" ObjectID="_1629544575" r:id="rId13"/>
        </w:object>
      </w:r>
      <w:r w:rsidR="007B7FE5">
        <w:rPr>
          <w:rFonts w:ascii="Century Gothic" w:hAnsi="Century Gothic"/>
          <w:sz w:val="24"/>
          <w:szCs w:val="24"/>
        </w:rPr>
        <w:t xml:space="preserve"> </w:t>
      </w:r>
    </w:p>
    <w:p w14:paraId="36860595" w14:textId="77777777" w:rsidR="007B7FE5" w:rsidRPr="00447821" w:rsidRDefault="00176BCA" w:rsidP="007B7FE5">
      <w:pPr>
        <w:pStyle w:val="ListParagraph"/>
        <w:numPr>
          <w:ilvl w:val="0"/>
          <w:numId w:val="6"/>
        </w:numPr>
        <w:spacing w:line="228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7216" behindDoc="0" locked="0" layoutInCell="1" allowOverlap="1" wp14:anchorId="1F36BC61" wp14:editId="11E5954E">
                <wp:simplePos x="0" y="0"/>
                <wp:positionH relativeFrom="column">
                  <wp:posOffset>280035</wp:posOffset>
                </wp:positionH>
                <wp:positionV relativeFrom="paragraph">
                  <wp:posOffset>318770</wp:posOffset>
                </wp:positionV>
                <wp:extent cx="2171700" cy="1485900"/>
                <wp:effectExtent l="0" t="0" r="0" b="0"/>
                <wp:wrapNone/>
                <wp:docPr id="269" name="Group 2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485900"/>
                          <a:chOff x="1161" y="5766"/>
                          <a:chExt cx="3420" cy="2340"/>
                        </a:xfrm>
                      </wpg:grpSpPr>
                      <wps:wsp>
                        <wps:cNvPr id="270" name="AutoShape 295"/>
                        <wps:cNvSpPr>
                          <a:spLocks noChangeArrowheads="1"/>
                        </wps:cNvSpPr>
                        <wps:spPr bwMode="auto">
                          <a:xfrm>
                            <a:off x="1521" y="5766"/>
                            <a:ext cx="3060" cy="1798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1" name="Rectangle 296"/>
                        <wps:cNvSpPr>
                          <a:spLocks noChangeArrowheads="1"/>
                        </wps:cNvSpPr>
                        <wps:spPr bwMode="auto">
                          <a:xfrm>
                            <a:off x="1521" y="7386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2" name="Text Box 297"/>
                        <wps:cNvSpPr txBox="1">
                          <a:spLocks noChangeArrowheads="1"/>
                        </wps:cNvSpPr>
                        <wps:spPr bwMode="auto">
                          <a:xfrm>
                            <a:off x="1161" y="6486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F779512" w14:textId="77777777" w:rsidR="007B7FE5" w:rsidRPr="00A56A9D" w:rsidRDefault="007B7FE5" w:rsidP="00655D50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3" name="Text Box 298"/>
                        <wps:cNvSpPr txBox="1">
                          <a:spLocks noChangeArrowheads="1"/>
                        </wps:cNvSpPr>
                        <wps:spPr bwMode="auto">
                          <a:xfrm>
                            <a:off x="2241" y="7566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8812C0" w14:textId="77777777" w:rsidR="007B7FE5" w:rsidRPr="00A56A9D" w:rsidRDefault="00A31471" w:rsidP="00655D50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4" name="Text Box 299"/>
                        <wps:cNvSpPr txBox="1">
                          <a:spLocks noChangeArrowheads="1"/>
                        </wps:cNvSpPr>
                        <wps:spPr bwMode="auto">
                          <a:xfrm>
                            <a:off x="2781" y="612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5C3851" w14:textId="77777777" w:rsidR="007B7FE5" w:rsidRPr="00A56A9D" w:rsidRDefault="00A31471" w:rsidP="00655D50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Text Box 300"/>
                        <wps:cNvSpPr txBox="1">
                          <a:spLocks noChangeArrowheads="1"/>
                        </wps:cNvSpPr>
                        <wps:spPr bwMode="auto">
                          <a:xfrm>
                            <a:off x="1401" y="5896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11C0DF7" w14:textId="77777777" w:rsidR="007B7FE5" w:rsidRPr="00A56A9D" w:rsidRDefault="007B7FE5" w:rsidP="00655D50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60</w:t>
                              </w: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Text Box 301"/>
                        <wps:cNvSpPr txBox="1">
                          <a:spLocks noChangeArrowheads="1"/>
                        </wps:cNvSpPr>
                        <wps:spPr bwMode="auto">
                          <a:xfrm>
                            <a:off x="3681" y="7204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88269AB" w14:textId="77777777" w:rsidR="007B7FE5" w:rsidRPr="00A56A9D" w:rsidRDefault="007B7FE5" w:rsidP="00655D50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30</w:t>
                              </w: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F36BC61" id="Group 294" o:spid="_x0000_s1034" style="position:absolute;left:0;text-align:left;margin-left:22.05pt;margin-top:25.1pt;width:171pt;height:117pt;z-index:251657216" coordorigin="1161,5766" coordsize="3420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">
                <v:shape id="AutoShape 295" o:spid="_x0000_s1035" type="#_x0000_t6" style="position:absolute;left:1521;top:5766;width:3060;height:1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" strokeweight="2.25pt"/>
                <v:rect id="Rectangle 296" o:spid="_x0000_s1036" style="position:absolute;left:1521;top:7386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" strokeweight="2.25pt"/>
                <v:shape id="Text Box 297" o:spid="_x0000_s1037" type="#_x0000_t202" style="position:absolute;left:1161;top:6486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" filled="f" stroked="f">
                  <v:textbox>
                    <w:txbxContent>
                      <w:p w14:paraId="4F779512" w14:textId="77777777" w:rsidR="007B7FE5" w:rsidRPr="00A56A9D" w:rsidRDefault="007B7FE5" w:rsidP="00655D50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6</w:t>
                        </w:r>
                      </w:p>
                    </w:txbxContent>
                  </v:textbox>
                </v:shape>
                <v:shape id="Text Box 298" o:spid="_x0000_s1038" type="#_x0000_t202" style="position:absolute;left:2241;top:7566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" filled="f" stroked="f">
                  <v:textbox>
                    <w:txbxContent>
                      <w:p w14:paraId="178812C0" w14:textId="77777777" w:rsidR="007B7FE5" w:rsidRPr="00A56A9D" w:rsidRDefault="00A31471" w:rsidP="00655D50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299" o:spid="_x0000_s1039" type="#_x0000_t202" style="position:absolute;left:2781;top:612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" filled="f" stroked="f">
                  <v:textbox>
                    <w:txbxContent>
                      <w:p w14:paraId="7E5C3851" w14:textId="77777777" w:rsidR="007B7FE5" w:rsidRPr="00A56A9D" w:rsidRDefault="00A31471" w:rsidP="00655D50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  <v:shape id="Text Box 300" o:spid="_x0000_s1040" type="#_x0000_t202" style="position:absolute;left:1401;top:5896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jAO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H8PoXHmXgE5PIOAAD//wMAUEsBAi0AFAAGAAgAAAAhANvh9svuAAAAhQEAABMAAAAAAAAAAAAA&#10;AAAAAAAAAFtDb250ZW50X1R5cGVzXS54bWxQSwECLQAUAAYACAAAACEAWvQsW78AAAAVAQAACwAA&#10;AAAAAAAAAAAAAAAfAQAAX3JlbHMvLnJlbHNQSwECLQAUAAYACAAAACEAj9YwDsMAAADcAAAADwAA&#10;AAAAAAAAAAAAAAAHAgAAZHJzL2Rvd25yZXYueG1sUEsFBgAAAAADAAMAtwAAAPcCAAAAAA==&#10;" filled="f" stroked="f">
                  <v:textbox>
                    <w:txbxContent>
                      <w:p w14:paraId="411C0DF7" w14:textId="77777777" w:rsidR="007B7FE5" w:rsidRPr="00A56A9D" w:rsidRDefault="007B7FE5" w:rsidP="00655D50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60</w:t>
                        </w: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º</w:t>
                        </w:r>
                      </w:p>
                    </w:txbxContent>
                  </v:textbox>
                </v:shape>
                <v:shape id="Text Box 301" o:spid="_x0000_s1041" type="#_x0000_t202" style="position:absolute;left:3681;top:7204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" filled="f" stroked="f">
                  <v:textbox>
                    <w:txbxContent>
                      <w:p w14:paraId="688269AB" w14:textId="77777777" w:rsidR="007B7FE5" w:rsidRPr="00A56A9D" w:rsidRDefault="007B7FE5" w:rsidP="00655D50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30</w:t>
                        </w: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º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31471" w:rsidRPr="00DC4373">
        <w:rPr>
          <w:position w:val="-10"/>
        </w:rPr>
        <w:object w:dxaOrig="3460" w:dyaOrig="320" w14:anchorId="2F9D906D">
          <v:shape id="_x0000_i1073" type="#_x0000_t75" style="width:173.25pt;height:15.75pt" o:ole="">
            <v:imagedata r:id="rId14" o:title=""/>
          </v:shape>
          <o:OLEObject Type="Embed" ProgID="Equation.DSMT4" ShapeID="_x0000_i1073" DrawAspect="Content" ObjectID="_1629544576" r:id="rId15"/>
        </w:object>
      </w:r>
    </w:p>
    <w:p w14:paraId="4E90E604" w14:textId="77777777" w:rsidR="007B7FE5" w:rsidRDefault="007B7FE5" w:rsidP="007B7FE5">
      <w:pPr>
        <w:spacing w:line="2280" w:lineRule="auto"/>
        <w:rPr>
          <w:rFonts w:ascii="Century Gothic" w:hAnsi="Century Gothic"/>
          <w:sz w:val="24"/>
          <w:szCs w:val="24"/>
        </w:rPr>
        <w:sectPr w:rsidR="007B7FE5" w:rsidSect="007B7FE5">
          <w:type w:val="continuous"/>
          <w:pgSz w:w="12240" w:h="15840"/>
          <w:pgMar w:top="1008" w:right="1008" w:bottom="360" w:left="1008" w:header="720" w:footer="720" w:gutter="0"/>
          <w:cols w:num="2" w:sep="1" w:space="720"/>
        </w:sectPr>
      </w:pPr>
    </w:p>
    <w:p w14:paraId="27D50CD5" w14:textId="77777777" w:rsidR="007B7FE5" w:rsidRDefault="00FC044E" w:rsidP="007B7FE5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 w14:anchorId="4ABA7D30">
          <v:rect id="_x0000_i1031" style="width:511.2pt;height:1pt" o:hralign="center" o:hrstd="t" o:hrnoshade="t" o:hr="t" fillcolor="black" stroked="f"/>
        </w:pict>
      </w:r>
    </w:p>
    <w:p w14:paraId="335A1801" w14:textId="77777777" w:rsidR="007B7FE5" w:rsidRDefault="007B7FE5" w:rsidP="007B7FE5">
      <w:pPr>
        <w:pStyle w:val="ListParagraph"/>
        <w:numPr>
          <w:ilvl w:val="0"/>
          <w:numId w:val="6"/>
        </w:numPr>
        <w:rPr>
          <w:rFonts w:ascii="Century Gothic" w:hAnsi="Century Gothic"/>
          <w:sz w:val="24"/>
          <w:szCs w:val="24"/>
        </w:rPr>
        <w:sectPr w:rsidR="007B7FE5" w:rsidSect="00654B3A">
          <w:type w:val="continuous"/>
          <w:pgSz w:w="12240" w:h="15840"/>
          <w:pgMar w:top="1008" w:right="1008" w:bottom="360" w:left="1008" w:header="720" w:footer="720" w:gutter="0"/>
          <w:cols w:space="720"/>
        </w:sectPr>
      </w:pPr>
    </w:p>
    <w:p w14:paraId="60D9C8C0" w14:textId="0442FB88" w:rsidR="009B3213" w:rsidRPr="009B3213" w:rsidRDefault="00FC044E" w:rsidP="009B3213">
      <w:pPr>
        <w:pStyle w:val="ListParagraph"/>
        <w:numPr>
          <w:ilvl w:val="0"/>
          <w:numId w:val="6"/>
        </w:numPr>
        <w:spacing w:line="228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object w:dxaOrig="1440" w:dyaOrig="1440" w14:anchorId="6F61813D">
          <v:group id="_x0000_s1391" style="position:absolute;left:0;text-align:left;margin-left:44.1pt;margin-top:23.5pt;width:168.4pt;height:110pt;z-index:251658240" coordorigin="2673,9052" coordsize="3368,2200">
            <v:shape id="_x0000_s1068" type="#_x0000_t202" style="position:absolute;left:2673;top:9775;width:360;height:540" filled="f" stroked="f">
              <v:textbox style="mso-next-textbox:#_x0000_s1068">
                <w:txbxContent>
                  <w:p w14:paraId="5F32A530" w14:textId="77777777" w:rsidR="007B7FE5" w:rsidRPr="00A56A9D" w:rsidRDefault="00A31471">
                    <w:pPr>
                      <w:rPr>
                        <w:rFonts w:ascii="Century Gothic" w:hAnsi="Century Gothic"/>
                        <w:sz w:val="24"/>
                        <w:szCs w:val="24"/>
                      </w:rPr>
                    </w:pPr>
                    <w:r>
                      <w:rPr>
                        <w:rFonts w:ascii="Century Gothic" w:hAnsi="Century Gothic"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shape>
            <v:group id="_x0000_s1375" style="position:absolute;left:2855;top:9052;width:3186;height:2200" coordorigin="1161,10334" coordsize="3186,2200">
              <v:group id="_x0000_s1376" style="position:absolute;left:1161;top:10334;width:3186;height:2200" coordorigin="2295,9486" coordsize="3186,2200">
                <v:group id="_x0000_s1377" style="position:absolute;left:2295;top:9486;width:3186;height:1992" coordorigin="2295,9486" coordsize="3186,1992">
                  <v:group id="_x0000_s1378" style="position:absolute;left:2421;top:9486;width:3060;height:1798" coordorigin="1461,9419" coordsize="3060,1798">
                    <v:shape id="_x0000_s1379" type="#_x0000_t6" style="position:absolute;left:1461;top:9419;width:3060;height:1798" strokeweight="2.25pt"/>
                    <v:rect id="_x0000_s1380" style="position:absolute;left:1461;top:11029;width:180;height:180" strokeweight="2.25pt"/>
                  </v:group>
                  <v:shape id="_x0000_s1381" type="#_x0000_t202" style="position:absolute;left:2295;top:9588;width:900;height:540" filled="f" stroked="f">
                    <v:textbox style="mso-next-textbox:#_x0000_s1381">
                      <w:txbxContent>
                        <w:p w14:paraId="29FA716E" w14:textId="77777777" w:rsidR="007B7FE5" w:rsidRPr="00A56A9D" w:rsidRDefault="007B7FE5" w:rsidP="007B7FE5">
                          <w:pP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60</w:t>
                          </w:r>
                          <w:r w:rsidRPr="00A56A9D"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º</w:t>
                          </w:r>
                        </w:p>
                      </w:txbxContent>
                    </v:textbox>
                  </v:shape>
                  <v:shape id="_x0000_s1382" type="#_x0000_t202" style="position:absolute;left:4572;top:10938;width:900;height:540" filled="f" stroked="f">
                    <v:textbox style="mso-next-textbox:#_x0000_s1382">
                      <w:txbxContent>
                        <w:p w14:paraId="77987A20" w14:textId="77777777" w:rsidR="007B7FE5" w:rsidRPr="00A56A9D" w:rsidRDefault="007B7FE5" w:rsidP="007B7FE5">
                          <w:pP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30</w:t>
                          </w:r>
                          <w:r w:rsidRPr="00A56A9D"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º</w:t>
                          </w:r>
                        </w:p>
                      </w:txbxContent>
                    </v:textbox>
                  </v:shape>
                </v:group>
                <v:shape id="_x0000_s1383" type="#_x0000_t75" style="position:absolute;left:3360;top:11310;width:522;height:376">
                  <v:imagedata r:id="rId16" o:title=""/>
                </v:shape>
              </v:group>
              <v:shape id="_x0000_s1384" type="#_x0000_t202" style="position:absolute;left:2548;top:10792;width:360;height:540" filled="f" stroked="f">
                <v:textbox style="mso-next-textbox:#_x0000_s1384">
                  <w:txbxContent>
                    <w:p w14:paraId="14FF0F36" w14:textId="77777777" w:rsidR="007B7FE5" w:rsidRPr="00A56A9D" w:rsidRDefault="00A31471" w:rsidP="007B7FE5">
                      <w:pPr>
                        <w:rPr>
                          <w:rFonts w:ascii="Century Gothic" w:hAnsi="Century Gothic"/>
                          <w:sz w:val="24"/>
                          <w:szCs w:val="24"/>
                        </w:rPr>
                      </w:pPr>
                      <w:r>
                        <w:rPr>
                          <w:rFonts w:ascii="Century Gothic" w:hAnsi="Century Gothic"/>
                          <w:sz w:val="24"/>
                          <w:szCs w:val="24"/>
                        </w:rPr>
                        <w:t>b</w:t>
                      </w:r>
                    </w:p>
                  </w:txbxContent>
                </v:textbox>
              </v:shape>
            </v:group>
          </v:group>
          <o:OLEObject Type="Embed" ProgID="Equation.DSMT4" ShapeID="_x0000_s1383" DrawAspect="Content" ObjectID="_1629544585" r:id="rId17"/>
        </w:object>
      </w:r>
      <w:r w:rsidR="007B7FE5">
        <w:rPr>
          <w:rFonts w:ascii="Century Gothic" w:hAnsi="Century Gothic"/>
          <w:sz w:val="24"/>
          <w:szCs w:val="24"/>
        </w:rPr>
        <w:t xml:space="preserve"> </w:t>
      </w:r>
      <w:r w:rsidR="00A31471" w:rsidRPr="00DC4373">
        <w:rPr>
          <w:position w:val="-10"/>
        </w:rPr>
        <w:object w:dxaOrig="3460" w:dyaOrig="320" w14:anchorId="0AA7E318">
          <v:shape id="_x0000_i1033" type="#_x0000_t75" style="width:173.25pt;height:15.75pt" o:ole="">
            <v:imagedata r:id="rId18" o:title=""/>
          </v:shape>
          <o:OLEObject Type="Embed" ProgID="Equation.DSMT4" ShapeID="_x0000_i1033" DrawAspect="Content" ObjectID="_1629544577" r:id="rId19"/>
        </w:object>
      </w:r>
    </w:p>
    <w:p w14:paraId="719AD50E" w14:textId="77777777" w:rsidR="007B7FE5" w:rsidRPr="009B3213" w:rsidRDefault="00FC044E" w:rsidP="007B7FE5">
      <w:pPr>
        <w:pStyle w:val="ListParagraph"/>
        <w:numPr>
          <w:ilvl w:val="0"/>
          <w:numId w:val="6"/>
        </w:numPr>
        <w:spacing w:line="228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w:object w:dxaOrig="1440" w:dyaOrig="1440" w14:anchorId="65BFD2C7">
          <v:group id="_x0000_s1386" style="position:absolute;left:0;text-align:left;margin-left:40.05pt;margin-top:16.15pt;width:157.6pt;height:163pt;z-index:251659264" coordorigin="7371,9433" coordsize="3152,3260">
            <v:shape id="_x0000_s1361" type="#_x0000_t75" style="position:absolute;left:9501;top:10071;width:522;height:376">
              <v:imagedata r:id="rId20" o:title=""/>
            </v:shape>
            <v:shape id="_x0000_s1368" type="#_x0000_t202" style="position:absolute;left:7463;top:9794;width:360;height:540" filled="f" stroked="f">
              <v:textbox style="mso-next-textbox:#_x0000_s1368">
                <w:txbxContent>
                  <w:p w14:paraId="09638DAB" w14:textId="77777777" w:rsidR="007B7FE5" w:rsidRPr="00A56A9D" w:rsidRDefault="00A31471" w:rsidP="007B7FE5">
                    <w:pPr>
                      <w:rPr>
                        <w:rFonts w:ascii="Century Gothic" w:hAnsi="Century Gothic"/>
                        <w:sz w:val="24"/>
                        <w:szCs w:val="24"/>
                      </w:rPr>
                    </w:pPr>
                    <w:r>
                      <w:rPr>
                        <w:rFonts w:ascii="Century Gothic" w:hAnsi="Century Gothic"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shape>
            <v:shape id="_x0000_s1369" type="#_x0000_t202" style="position:absolute;left:8414;top:11076;width:360;height:540" filled="f" stroked="f">
              <v:textbox style="mso-next-textbox:#_x0000_s1369">
                <w:txbxContent>
                  <w:p w14:paraId="390C421C" w14:textId="77777777" w:rsidR="007B7FE5" w:rsidRPr="00A56A9D" w:rsidRDefault="00A31471" w:rsidP="007B7FE5">
                    <w:pPr>
                      <w:rPr>
                        <w:rFonts w:ascii="Century Gothic" w:hAnsi="Century Gothic"/>
                        <w:sz w:val="24"/>
                        <w:szCs w:val="24"/>
                      </w:rPr>
                    </w:pPr>
                    <w:r>
                      <w:rPr>
                        <w:rFonts w:ascii="Century Gothic" w:hAnsi="Century Gothic"/>
                        <w:sz w:val="24"/>
                        <w:szCs w:val="24"/>
                      </w:rPr>
                      <w:t>b</w:t>
                    </w:r>
                  </w:p>
                </w:txbxContent>
              </v:textbox>
            </v:shape>
            <v:group id="_x0000_s1385" style="position:absolute;left:7371;top:9433;width:3152;height:3260" coordorigin="7371,9433" coordsize="3152,3260">
              <v:group id="_x0000_s1363" style="position:absolute;left:7303;top:10164;width:3260;height:1798;rotation:5192262fd" coordorigin="7303,9870" coordsize="3260,1798">
                <v:shape id="_x0000_s1364" type="#_x0000_t6" style="position:absolute;left:7503;top:9870;width:3060;height:1798;rotation:-9535627fd;flip:x" strokeweight="2.25pt"/>
                <v:rect id="_x0000_s1365" style="position:absolute;left:7303;top:10822;width:180;height:180;rotation:9535627fd" strokeweight="2.25pt"/>
              </v:group>
              <v:shape id="_x0000_s1366" type="#_x0000_t202" style="position:absolute;left:7371;top:10403;width:900;height:540" filled="f" stroked="f">
                <v:textbox style="mso-next-textbox:#_x0000_s1366">
                  <w:txbxContent>
                    <w:p w14:paraId="0B8BE7D8" w14:textId="77777777" w:rsidR="007B7FE5" w:rsidRPr="00A56A9D" w:rsidRDefault="007B7FE5" w:rsidP="007B7FE5">
                      <w:p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>
                        <w:rPr>
                          <w:rFonts w:ascii="Century Gothic" w:hAnsi="Century Gothic"/>
                          <w:sz w:val="22"/>
                          <w:szCs w:val="22"/>
                        </w:rPr>
                        <w:t>60</w:t>
                      </w:r>
                      <w:r w:rsidRPr="00A56A9D">
                        <w:rPr>
                          <w:rFonts w:ascii="Century Gothic" w:hAnsi="Century Gothic"/>
                          <w:sz w:val="22"/>
                          <w:szCs w:val="22"/>
                        </w:rPr>
                        <w:t>º</w:t>
                      </w:r>
                    </w:p>
                  </w:txbxContent>
                </v:textbox>
              </v:shape>
              <v:shape id="_x0000_s1367" type="#_x0000_t202" style="position:absolute;left:9623;top:10971;width:900;height:540" filled="f" stroked="f">
                <v:textbox style="mso-next-textbox:#_x0000_s1367">
                  <w:txbxContent>
                    <w:p w14:paraId="6156A09B" w14:textId="77777777" w:rsidR="007B7FE5" w:rsidRPr="00A56A9D" w:rsidRDefault="007B7FE5" w:rsidP="007B7FE5">
                      <w:pPr>
                        <w:rPr>
                          <w:rFonts w:ascii="Century Gothic" w:hAnsi="Century Gothic"/>
                          <w:sz w:val="22"/>
                          <w:szCs w:val="22"/>
                        </w:rPr>
                      </w:pPr>
                      <w:r>
                        <w:rPr>
                          <w:rFonts w:ascii="Century Gothic" w:hAnsi="Century Gothic"/>
                          <w:sz w:val="22"/>
                          <w:szCs w:val="22"/>
                        </w:rPr>
                        <w:t>30</w:t>
                      </w:r>
                      <w:r w:rsidRPr="00A56A9D">
                        <w:rPr>
                          <w:rFonts w:ascii="Century Gothic" w:hAnsi="Century Gothic"/>
                          <w:sz w:val="22"/>
                          <w:szCs w:val="22"/>
                        </w:rPr>
                        <w:t>º</w:t>
                      </w:r>
                    </w:p>
                  </w:txbxContent>
                </v:textbox>
              </v:shape>
            </v:group>
          </v:group>
          <o:OLEObject Type="Embed" ProgID="Equation.DSMT4" ShapeID="_x0000_s1361" DrawAspect="Content" ObjectID="_1629544586" r:id="rId21"/>
        </w:object>
      </w:r>
      <w:r w:rsidR="00A31471" w:rsidRPr="00DC4373">
        <w:rPr>
          <w:position w:val="-10"/>
        </w:rPr>
        <w:object w:dxaOrig="3460" w:dyaOrig="320" w14:anchorId="0B060BF1">
          <v:shape id="_x0000_i1035" type="#_x0000_t75" style="width:173.25pt;height:15.75pt" o:ole="">
            <v:imagedata r:id="rId22" o:title=""/>
          </v:shape>
          <o:OLEObject Type="Embed" ProgID="Equation.DSMT4" ShapeID="_x0000_i1035" DrawAspect="Content" ObjectID="_1629544578" r:id="rId23"/>
        </w:object>
      </w:r>
    </w:p>
    <w:p w14:paraId="1712194B" w14:textId="18B84E26" w:rsidR="009B3213" w:rsidRPr="00447821" w:rsidRDefault="009B3213" w:rsidP="007B7FE5">
      <w:pPr>
        <w:pStyle w:val="ListParagraph"/>
        <w:numPr>
          <w:ilvl w:val="0"/>
          <w:numId w:val="6"/>
        </w:numPr>
        <w:spacing w:line="2280" w:lineRule="auto"/>
        <w:rPr>
          <w:rFonts w:ascii="Century Gothic" w:hAnsi="Century Gothic"/>
          <w:sz w:val="24"/>
          <w:szCs w:val="24"/>
        </w:rPr>
        <w:sectPr w:rsidR="009B3213" w:rsidRPr="00447821" w:rsidSect="007B7FE5">
          <w:type w:val="continuous"/>
          <w:pgSz w:w="12240" w:h="15840"/>
          <w:pgMar w:top="1008" w:right="1008" w:bottom="360" w:left="1008" w:header="720" w:footer="720" w:gutter="0"/>
          <w:cols w:num="2" w:sep="1" w:space="720"/>
        </w:sectPr>
      </w:pPr>
    </w:p>
    <w:p w14:paraId="2C6118C1" w14:textId="77777777" w:rsidR="007B7FE5" w:rsidRDefault="00FC044E" w:rsidP="007B7FE5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 w14:anchorId="0204C265">
          <v:rect id="_x0000_i1064" style="width:511.2pt;height:1pt" o:hralign="center" o:hrstd="t" o:hrnoshade="t" o:hr="t" fillcolor="black" stroked="f"/>
        </w:pict>
      </w:r>
    </w:p>
    <w:p w14:paraId="23FF7B08" w14:textId="77777777" w:rsidR="007B7FE5" w:rsidRDefault="007B7FE5" w:rsidP="007B7FE5">
      <w:pPr>
        <w:pStyle w:val="ListParagraph"/>
        <w:numPr>
          <w:ilvl w:val="0"/>
          <w:numId w:val="6"/>
        </w:numPr>
        <w:rPr>
          <w:rFonts w:ascii="Century Gothic" w:hAnsi="Century Gothic"/>
          <w:sz w:val="24"/>
          <w:szCs w:val="24"/>
        </w:rPr>
        <w:sectPr w:rsidR="007B7FE5" w:rsidSect="00654B3A">
          <w:type w:val="continuous"/>
          <w:pgSz w:w="12240" w:h="15840"/>
          <w:pgMar w:top="1008" w:right="1008" w:bottom="360" w:left="1008" w:header="720" w:footer="720" w:gutter="0"/>
          <w:cols w:space="720"/>
        </w:sectPr>
      </w:pPr>
    </w:p>
    <w:p w14:paraId="1B1FB05C" w14:textId="77777777" w:rsidR="007B7FE5" w:rsidRDefault="00176BCA" w:rsidP="007B7FE5">
      <w:pPr>
        <w:pStyle w:val="ListParagraph"/>
        <w:numPr>
          <w:ilvl w:val="0"/>
          <w:numId w:val="6"/>
        </w:numPr>
        <w:spacing w:line="228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0BA245C1" wp14:editId="6B5AC545">
                <wp:simplePos x="0" y="0"/>
                <wp:positionH relativeFrom="column">
                  <wp:posOffset>502920</wp:posOffset>
                </wp:positionH>
                <wp:positionV relativeFrom="paragraph">
                  <wp:posOffset>283845</wp:posOffset>
                </wp:positionV>
                <wp:extent cx="2162175" cy="1485900"/>
                <wp:effectExtent l="0" t="0" r="0" b="0"/>
                <wp:wrapNone/>
                <wp:docPr id="259" name="Group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62175" cy="1485900"/>
                          <a:chOff x="4017" y="7073"/>
                          <a:chExt cx="3405" cy="2340"/>
                        </a:xfrm>
                      </wpg:grpSpPr>
                      <wpg:grpSp>
                        <wpg:cNvPr id="260" name="Group 418"/>
                        <wpg:cNvGrpSpPr>
                          <a:grpSpLocks/>
                        </wpg:cNvGrpSpPr>
                        <wpg:grpSpPr bwMode="auto">
                          <a:xfrm>
                            <a:off x="4242" y="7073"/>
                            <a:ext cx="3180" cy="2340"/>
                            <a:chOff x="1041" y="9727"/>
                            <a:chExt cx="3180" cy="2340"/>
                          </a:xfrm>
                        </wpg:grpSpPr>
                        <wpg:grpSp>
                          <wpg:cNvPr id="261" name="Group 419"/>
                          <wpg:cNvGrpSpPr>
                            <a:grpSpLocks/>
                          </wpg:cNvGrpSpPr>
                          <wpg:grpSpPr bwMode="auto">
                            <a:xfrm>
                              <a:off x="1161" y="9727"/>
                              <a:ext cx="3060" cy="1800"/>
                              <a:chOff x="1161" y="12964"/>
                              <a:chExt cx="3060" cy="1800"/>
                            </a:xfrm>
                          </wpg:grpSpPr>
                          <wps:wsp>
                            <wps:cNvPr id="262" name="AutoShape 4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61" y="12964"/>
                                <a:ext cx="3060" cy="1798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3" name="Rectangle 4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61" y="14584"/>
                                <a:ext cx="18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264" name="Text Box 4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81" y="11527"/>
                              <a:ext cx="3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0F57E30" w14:textId="77777777" w:rsidR="007B7FE5" w:rsidRPr="00A56A9D" w:rsidRDefault="00A31471" w:rsidP="007B7FE5">
                                <w:pPr>
                                  <w:rPr>
                                    <w:rFonts w:ascii="Century Gothic" w:hAnsi="Century Gothic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4"/>
                                    <w:szCs w:val="24"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5" name="Text Box 4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421" y="10085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ADDAA7" w14:textId="77777777" w:rsidR="007B7FE5" w:rsidRPr="00A56A9D" w:rsidRDefault="007B7FE5" w:rsidP="007B7FE5">
                                <w:pPr>
                                  <w:rPr>
                                    <w:rFonts w:ascii="Century Gothic" w:hAnsi="Century Gothic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4"/>
                                    <w:szCs w:val="24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6" name="Text Box 4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1" y="9857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453412" w14:textId="77777777" w:rsidR="007B7FE5" w:rsidRPr="00A56A9D" w:rsidRDefault="007B7FE5" w:rsidP="007B7FE5">
                                <w:pPr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  <w:t>60</w:t>
                                </w:r>
                                <w:r w:rsidRPr="00A56A9D"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  <w:t>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7" name="Text Box 4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321" y="11165"/>
                              <a:ext cx="90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2A1AF83B" w14:textId="77777777" w:rsidR="007B7FE5" w:rsidRPr="00A56A9D" w:rsidRDefault="007B7FE5" w:rsidP="007B7FE5">
                                <w:pPr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</w:pPr>
                                <w:r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  <w:t>30</w:t>
                                </w:r>
                                <w:r w:rsidRPr="00A56A9D">
                                  <w:rPr>
                                    <w:rFonts w:ascii="Century Gothic" w:hAnsi="Century Gothic"/>
                                    <w:sz w:val="22"/>
                                    <w:szCs w:val="22"/>
                                  </w:rPr>
                                  <w:t>º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8" name="Text Box 426"/>
                        <wps:cNvSpPr txBox="1">
                          <a:spLocks noChangeArrowheads="1"/>
                        </wps:cNvSpPr>
                        <wps:spPr bwMode="auto">
                          <a:xfrm>
                            <a:off x="4017" y="7791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AD0F09D" w14:textId="77777777" w:rsidR="007B7FE5" w:rsidRPr="00A56A9D" w:rsidRDefault="00A31471" w:rsidP="007B7FE5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A245C1" id="Group 417" o:spid="_x0000_s1042" style="position:absolute;left:0;text-align:left;margin-left:39.6pt;margin-top:22.35pt;width:170.25pt;height:117pt;z-index:251660288" coordorigin="4017,7073" coordsize="3405,2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">
                <v:group id="Group 418" o:spid="_x0000_s1043" style="position:absolute;left:4242;top:7073;width:3180;height:2340" coordorigin="1041,9727" coordsize="3180,23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">
                  <v:group id="Group 419" o:spid="_x0000_s1044" style="position:absolute;left:1161;top:9727;width:3060;height:1800" coordorigin="1161,12964" coordsize="3060,18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">
                    <v:shape id="AutoShape 420" o:spid="_x0000_s1045" type="#_x0000_t6" style="position:absolute;left:1161;top:12964;width:3060;height:179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" strokeweight="2.25pt"/>
                    <v:rect id="Rectangle 421" o:spid="_x0000_s1046" style="position:absolute;left:1161;top:14584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" strokeweight="2.25pt"/>
                  </v:group>
                  <v:shape id="Text Box 422" o:spid="_x0000_s1047" type="#_x0000_t202" style="position:absolute;left:1881;top:11527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" filled="f" stroked="f">
                    <v:textbox>
                      <w:txbxContent>
                        <w:p w14:paraId="30F57E30" w14:textId="77777777" w:rsidR="007B7FE5" w:rsidRPr="00A56A9D" w:rsidRDefault="00A31471" w:rsidP="007B7FE5">
                          <w:pPr>
                            <w:rPr>
                              <w:rFonts w:ascii="Century Gothic" w:hAnsi="Century Gothic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Century Gothic" w:hAnsi="Century Gothic"/>
                              <w:sz w:val="24"/>
                              <w:szCs w:val="24"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423" o:spid="_x0000_s1048" type="#_x0000_t202" style="position:absolute;left:2421;top:10085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3Tik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RZrA7Uw8AnL9BwAA//8DAFBLAQItABQABgAIAAAAIQDb4fbL7gAAAIUBAAATAAAAAAAAAAAA&#10;AAAAAAAAAABbQ29udGVudF9UeXBlc10ueG1sUEsBAi0AFAAGAAgAAAAhAFr0LFu/AAAAFQEAAAsA&#10;AAAAAAAAAAAAAAAAHwEAAF9yZWxzLy5yZWxzUEsBAi0AFAAGAAgAAAAhAPrdOKTEAAAA3AAAAA8A&#10;AAAAAAAAAAAAAAAABwIAAGRycy9kb3ducmV2LnhtbFBLBQYAAAAAAwADALcAAAD4AgAAAAA=&#10;" filled="f" stroked="f">
                    <v:textbox>
                      <w:txbxContent>
                        <w:p w14:paraId="19ADDAA7" w14:textId="77777777" w:rsidR="007B7FE5" w:rsidRPr="00A56A9D" w:rsidRDefault="007B7FE5" w:rsidP="007B7FE5">
                          <w:pPr>
                            <w:rPr>
                              <w:rFonts w:ascii="Century Gothic" w:hAnsi="Century Gothic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Century Gothic" w:hAnsi="Century Gothic"/>
                              <w:sz w:val="24"/>
                              <w:szCs w:val="24"/>
                            </w:rPr>
                            <w:t>20</w:t>
                          </w:r>
                        </w:p>
                      </w:txbxContent>
                    </v:textbox>
                  </v:shape>
                  <v:shape id="Text Box 424" o:spid="_x0000_s1049" type="#_x0000_t202" style="position:absolute;left:1041;top:9857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" filled="f" stroked="f">
                    <v:textbox>
                      <w:txbxContent>
                        <w:p w14:paraId="3B453412" w14:textId="77777777" w:rsidR="007B7FE5" w:rsidRPr="00A56A9D" w:rsidRDefault="007B7FE5" w:rsidP="007B7FE5">
                          <w:pP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60</w:t>
                          </w:r>
                          <w:r w:rsidRPr="00A56A9D"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º</w:t>
                          </w:r>
                        </w:p>
                      </w:txbxContent>
                    </v:textbox>
                  </v:shape>
                  <v:shape id="Text Box 425" o:spid="_x0000_s1050" type="#_x0000_t202" style="position:absolute;left:3321;top:11165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" filled="f" stroked="f">
                    <v:textbox>
                      <w:txbxContent>
                        <w:p w14:paraId="2A1AF83B" w14:textId="77777777" w:rsidR="007B7FE5" w:rsidRPr="00A56A9D" w:rsidRDefault="007B7FE5" w:rsidP="007B7FE5">
                          <w:pP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</w:pPr>
                          <w:r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30</w:t>
                          </w:r>
                          <w:r w:rsidRPr="00A56A9D">
                            <w:rPr>
                              <w:rFonts w:ascii="Century Gothic" w:hAnsi="Century Gothic"/>
                              <w:sz w:val="22"/>
                              <w:szCs w:val="22"/>
                            </w:rPr>
                            <w:t>º</w:t>
                          </w:r>
                        </w:p>
                      </w:txbxContent>
                    </v:textbox>
                  </v:shape>
                </v:group>
                <v:shape id="Text Box 426" o:spid="_x0000_s1051" type="#_x0000_t202" style="position:absolute;left:4017;top:7791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" filled="f" stroked="f">
                  <v:textbox>
                    <w:txbxContent>
                      <w:p w14:paraId="2AD0F09D" w14:textId="77777777" w:rsidR="007B7FE5" w:rsidRPr="00A56A9D" w:rsidRDefault="00A31471" w:rsidP="007B7FE5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7B7FE5">
        <w:rPr>
          <w:rFonts w:ascii="Century Gothic" w:hAnsi="Century Gothic"/>
          <w:sz w:val="24"/>
          <w:szCs w:val="24"/>
        </w:rPr>
        <w:t xml:space="preserve"> </w:t>
      </w:r>
      <w:r w:rsidR="00A31471" w:rsidRPr="00DC4373">
        <w:rPr>
          <w:position w:val="-10"/>
        </w:rPr>
        <w:object w:dxaOrig="3460" w:dyaOrig="320" w14:anchorId="144ED5D4">
          <v:shape id="_x0000_i1065" type="#_x0000_t75" style="width:173.25pt;height:15.75pt" o:ole="">
            <v:imagedata r:id="rId24" o:title=""/>
          </v:shape>
          <o:OLEObject Type="Embed" ProgID="Equation.DSMT4" ShapeID="_x0000_i1065" DrawAspect="Content" ObjectID="_1629544579" r:id="rId25"/>
        </w:object>
      </w:r>
    </w:p>
    <w:p w14:paraId="29BD73B8" w14:textId="77777777" w:rsidR="007B7FE5" w:rsidRPr="00447821" w:rsidRDefault="00176BCA" w:rsidP="007B7FE5">
      <w:pPr>
        <w:pStyle w:val="ListParagraph"/>
        <w:numPr>
          <w:ilvl w:val="0"/>
          <w:numId w:val="6"/>
        </w:numPr>
        <w:spacing w:line="2280" w:lineRule="auto"/>
        <w:rPr>
          <w:rFonts w:ascii="Century Gothic" w:hAnsi="Century Gothic"/>
          <w:sz w:val="24"/>
          <w:szCs w:val="24"/>
        </w:rPr>
        <w:sectPr w:rsidR="007B7FE5" w:rsidRPr="00447821" w:rsidSect="007B7FE5">
          <w:type w:val="continuous"/>
          <w:pgSz w:w="12240" w:h="15840"/>
          <w:pgMar w:top="1008" w:right="1008" w:bottom="360" w:left="1008" w:header="720" w:footer="720" w:gutter="0"/>
          <w:cols w:num="2" w:sep="1" w:space="720"/>
        </w:sectPr>
      </w:pPr>
      <w:r>
        <w:rPr>
          <w:noProof/>
          <w:position w:val="-8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2F6DF49E" wp14:editId="284E19A2">
                <wp:simplePos x="0" y="0"/>
                <wp:positionH relativeFrom="column">
                  <wp:posOffset>313055</wp:posOffset>
                </wp:positionH>
                <wp:positionV relativeFrom="paragraph">
                  <wp:posOffset>283845</wp:posOffset>
                </wp:positionV>
                <wp:extent cx="2183130" cy="1424940"/>
                <wp:effectExtent l="0" t="0" r="0" b="0"/>
                <wp:wrapNone/>
                <wp:docPr id="250" name="Group 4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3130" cy="1424940"/>
                          <a:chOff x="7933" y="9187"/>
                          <a:chExt cx="3438" cy="2244"/>
                        </a:xfrm>
                      </wpg:grpSpPr>
                      <wps:wsp>
                        <wps:cNvPr id="252" name="AutoShape 428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933" y="9633"/>
                            <a:ext cx="3060" cy="1798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3" name="Rectangle 429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10813" y="9633"/>
                            <a:ext cx="18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4" name="Text Box 430"/>
                        <wps:cNvSpPr txBox="1">
                          <a:spLocks noChangeArrowheads="1"/>
                        </wps:cNvSpPr>
                        <wps:spPr bwMode="auto">
                          <a:xfrm>
                            <a:off x="8191" y="9569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7A34F71" w14:textId="77777777" w:rsidR="007B7FE5" w:rsidRPr="00A56A9D" w:rsidRDefault="007B7FE5" w:rsidP="007B7FE5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30</w:t>
                              </w: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5" name="Text Box 431"/>
                        <wps:cNvSpPr txBox="1">
                          <a:spLocks noChangeArrowheads="1"/>
                        </wps:cNvSpPr>
                        <wps:spPr bwMode="auto">
                          <a:xfrm>
                            <a:off x="10471" y="10877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1FC149" w14:textId="77777777" w:rsidR="007B7FE5" w:rsidRPr="00A56A9D" w:rsidRDefault="007B7FE5" w:rsidP="007B7FE5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60</w:t>
                              </w:r>
                              <w:r w:rsidRPr="00A56A9D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6" name="Text Box 432"/>
                        <wps:cNvSpPr txBox="1">
                          <a:spLocks noChangeArrowheads="1"/>
                        </wps:cNvSpPr>
                        <wps:spPr bwMode="auto">
                          <a:xfrm>
                            <a:off x="10993" y="10234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498712" w14:textId="77777777" w:rsidR="007B7FE5" w:rsidRPr="00A56A9D" w:rsidRDefault="00A31471" w:rsidP="007B7FE5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7" name="Text Box 433"/>
                        <wps:cNvSpPr txBox="1">
                          <a:spLocks noChangeArrowheads="1"/>
                        </wps:cNvSpPr>
                        <wps:spPr bwMode="auto">
                          <a:xfrm>
                            <a:off x="8774" y="10448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81FBCD7" w14:textId="77777777" w:rsidR="007B7FE5" w:rsidRPr="00A56A9D" w:rsidRDefault="00A31471" w:rsidP="007B7FE5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 w:rsidRPr="00DC4373">
                                <w:rPr>
                                  <w:position w:val="-6"/>
                                </w:rPr>
                                <w:object w:dxaOrig="510" w:dyaOrig="345" w14:anchorId="23E4E2EB">
                                  <v:shape id="_x0000_i1039" type="#_x0000_t75" style="width:25.5pt;height:17.25pt" o:ole="">
                                    <v:imagedata r:id="rId26" o:title=""/>
                                  </v:shape>
                                  <o:OLEObject Type="Embed" ProgID="Equation.DSMT4" ShapeID="_x0000_i1039" DrawAspect="Content" ObjectID="_1629544589" r:id="rId27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8" name="Text Box 434"/>
                        <wps:cNvSpPr txBox="1">
                          <a:spLocks noChangeArrowheads="1"/>
                        </wps:cNvSpPr>
                        <wps:spPr bwMode="auto">
                          <a:xfrm>
                            <a:off x="9501" y="9187"/>
                            <a:ext cx="3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01FE3D2" w14:textId="77777777" w:rsidR="007B7FE5" w:rsidRPr="00A56A9D" w:rsidRDefault="00A31471" w:rsidP="007B7FE5">
                              <w:pP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4"/>
                                  <w:szCs w:val="24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F6DF49E" id="Group 427" o:spid="_x0000_s1052" style="position:absolute;left:0;text-align:left;margin-left:24.65pt;margin-top:22.35pt;width:171.9pt;height:112.2pt;z-index:251661312" coordorigin="7933,9187" coordsize="3438,22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">
                <v:shape id="AutoShape 428" o:spid="_x0000_s1053" type="#_x0000_t6" style="position:absolute;left:7933;top:9633;width:3060;height:1798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" strokeweight="2.25pt"/>
                <v:rect id="Rectangle 429" o:spid="_x0000_s1054" style="position:absolute;left:10813;top:9633;width:180;height:180;flip:x y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" strokeweight="2.25pt"/>
                <v:shape id="Text Box 430" o:spid="_x0000_s1055" type="#_x0000_t202" style="position:absolute;left:8191;top:9569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" filled="f" stroked="f">
                  <v:textbox>
                    <w:txbxContent>
                      <w:p w14:paraId="47A34F71" w14:textId="77777777" w:rsidR="007B7FE5" w:rsidRPr="00A56A9D" w:rsidRDefault="007B7FE5" w:rsidP="007B7FE5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30</w:t>
                        </w: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º</w:t>
                        </w:r>
                      </w:p>
                    </w:txbxContent>
                  </v:textbox>
                </v:shape>
                <v:shape id="Text Box 431" o:spid="_x0000_s1056" type="#_x0000_t202" style="position:absolute;left:10471;top:10877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" filled="f" stroked="f">
                  <v:textbox>
                    <w:txbxContent>
                      <w:p w14:paraId="231FC149" w14:textId="77777777" w:rsidR="007B7FE5" w:rsidRPr="00A56A9D" w:rsidRDefault="007B7FE5" w:rsidP="007B7FE5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60</w:t>
                        </w:r>
                        <w:r w:rsidRPr="00A56A9D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º</w:t>
                        </w:r>
                      </w:p>
                    </w:txbxContent>
                  </v:textbox>
                </v:shape>
                <v:shape id="Text Box 432" o:spid="_x0000_s1057" type="#_x0000_t202" style="position:absolute;left:10993;top:10234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" filled="f" stroked="f">
                  <v:textbox>
                    <w:txbxContent>
                      <w:p w14:paraId="7C498712" w14:textId="77777777" w:rsidR="007B7FE5" w:rsidRPr="00A56A9D" w:rsidRDefault="00A31471" w:rsidP="007B7FE5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a</w:t>
                        </w:r>
                      </w:p>
                    </w:txbxContent>
                  </v:textbox>
                </v:shape>
                <v:shape id="Text Box 433" o:spid="_x0000_s1058" type="#_x0000_t202" style="position:absolute;left:8774;top:10448;width:90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" filled="f" stroked="f">
                  <v:textbox>
                    <w:txbxContent>
                      <w:p w14:paraId="581FBCD7" w14:textId="77777777" w:rsidR="007B7FE5" w:rsidRPr="00A56A9D" w:rsidRDefault="00A31471" w:rsidP="007B7FE5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 w:rsidRPr="00DC4373">
                          <w:rPr>
                            <w:position w:val="-6"/>
                          </w:rPr>
                          <w:object w:dxaOrig="510" w:dyaOrig="345" w14:anchorId="23E4E2EB">
                            <v:shape id="_x0000_i1039" type="#_x0000_t75" style="width:25.5pt;height:17.25pt" o:ole="">
                              <v:imagedata r:id="rId26" o:title=""/>
                            </v:shape>
                            <o:OLEObject Type="Embed" ProgID="Equation.DSMT4" ShapeID="_x0000_i1039" DrawAspect="Content" ObjectID="_1629544589" r:id="rId28"/>
                          </w:object>
                        </w:r>
                      </w:p>
                    </w:txbxContent>
                  </v:textbox>
                </v:shape>
                <v:shape id="Text Box 434" o:spid="_x0000_s1059" type="#_x0000_t202" style="position:absolute;left:9501;top:9187;width:360;height:5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" filled="f" stroked="f">
                  <v:textbox>
                    <w:txbxContent>
                      <w:p w14:paraId="101FE3D2" w14:textId="77777777" w:rsidR="007B7FE5" w:rsidRPr="00A56A9D" w:rsidRDefault="00A31471" w:rsidP="007B7FE5">
                        <w:pP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</w:pPr>
                        <w:r>
                          <w:rPr>
                            <w:rFonts w:ascii="Century Gothic" w:hAnsi="Century Gothic"/>
                            <w:sz w:val="24"/>
                            <w:szCs w:val="24"/>
                          </w:rP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A31471" w:rsidRPr="00DC4373">
        <w:rPr>
          <w:position w:val="-10"/>
        </w:rPr>
        <w:object w:dxaOrig="3460" w:dyaOrig="320" w14:anchorId="573A1339">
          <v:shape id="_x0000_i1040" type="#_x0000_t75" style="width:173.25pt;height:15.75pt" o:ole="">
            <v:imagedata r:id="rId29" o:title=""/>
          </v:shape>
          <o:OLEObject Type="Embed" ProgID="Equation.DSMT4" ShapeID="_x0000_i1040" DrawAspect="Content" ObjectID="_1629544580" r:id="rId30"/>
        </w:object>
      </w:r>
    </w:p>
    <w:p w14:paraId="640D1975" w14:textId="77777777" w:rsidR="007B7FE5" w:rsidRDefault="00FC044E" w:rsidP="007B7FE5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pict w14:anchorId="6A005476">
          <v:rect id="_x0000_i1041" style="width:499.5pt;height:3pt" o:hralign="center" o:hrstd="t" o:hrnoshade="t" o:hr="t" fillcolor="black" stroked="f"/>
        </w:pict>
      </w:r>
    </w:p>
    <w:p w14:paraId="65967F82" w14:textId="77777777" w:rsidR="00E20C2E" w:rsidRDefault="00E20C2E" w:rsidP="007B7FE5">
      <w:pPr>
        <w:rPr>
          <w:rFonts w:ascii="Century Gothic" w:hAnsi="Century Gothic"/>
          <w:sz w:val="24"/>
          <w:szCs w:val="24"/>
        </w:rPr>
      </w:pPr>
    </w:p>
    <w:p w14:paraId="59A68E8B" w14:textId="4CD44EF5" w:rsidR="00E20C2E" w:rsidRDefault="00E20C2E" w:rsidP="007B7FE5">
      <w:pPr>
        <w:rPr>
          <w:rFonts w:ascii="Century Gothic" w:hAnsi="Century Gothic"/>
          <w:sz w:val="24"/>
          <w:szCs w:val="24"/>
        </w:rPr>
      </w:pPr>
    </w:p>
    <w:p w14:paraId="07E5EF8A" w14:textId="1B232F24" w:rsidR="00FC033B" w:rsidRDefault="00FC033B" w:rsidP="007B7FE5">
      <w:pPr>
        <w:rPr>
          <w:rFonts w:ascii="Century Gothic" w:hAnsi="Century Gothic"/>
          <w:sz w:val="24"/>
          <w:szCs w:val="24"/>
        </w:rPr>
      </w:pPr>
    </w:p>
    <w:p w14:paraId="2FD43FC9" w14:textId="7C9FD556" w:rsidR="00FC033B" w:rsidRDefault="00FC033B" w:rsidP="007B7FE5">
      <w:pPr>
        <w:rPr>
          <w:rFonts w:ascii="Century Gothic" w:hAnsi="Century Gothic"/>
          <w:sz w:val="24"/>
          <w:szCs w:val="24"/>
        </w:rPr>
      </w:pPr>
    </w:p>
    <w:p w14:paraId="1AC843D9" w14:textId="0FDF9C33" w:rsidR="00FC033B" w:rsidRDefault="00FC033B" w:rsidP="007B7FE5">
      <w:pPr>
        <w:rPr>
          <w:rFonts w:ascii="Century Gothic" w:hAnsi="Century Gothic"/>
          <w:sz w:val="24"/>
          <w:szCs w:val="24"/>
        </w:rPr>
      </w:pPr>
    </w:p>
    <w:p w14:paraId="10780521" w14:textId="67698A18" w:rsidR="00FC033B" w:rsidRDefault="00FC033B" w:rsidP="007B7FE5">
      <w:pPr>
        <w:rPr>
          <w:rFonts w:ascii="Century Gothic" w:hAnsi="Century Gothic"/>
          <w:sz w:val="24"/>
          <w:szCs w:val="24"/>
        </w:rPr>
      </w:pPr>
    </w:p>
    <w:p w14:paraId="56E3A305" w14:textId="77777777" w:rsidR="00FC033B" w:rsidRDefault="00FC033B" w:rsidP="007B7FE5">
      <w:pPr>
        <w:rPr>
          <w:rFonts w:ascii="Century Gothic" w:hAnsi="Century Gothic"/>
          <w:sz w:val="24"/>
          <w:szCs w:val="24"/>
        </w:rPr>
      </w:pPr>
      <w:bookmarkStart w:id="0" w:name="_GoBack"/>
      <w:bookmarkEnd w:id="0"/>
    </w:p>
    <w:p w14:paraId="65B74F0C" w14:textId="77777777" w:rsidR="007B7FE5" w:rsidRDefault="00FC044E" w:rsidP="005A4F90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noProof/>
          <w:sz w:val="22"/>
          <w:szCs w:val="22"/>
        </w:rPr>
        <w:lastRenderedPageBreak/>
        <w:object w:dxaOrig="1440" w:dyaOrig="1440" w14:anchorId="29B51C25">
          <v:group id="_x0000_s1222" editas="canvas" style="position:absolute;margin-left:187.65pt;margin-top:4.35pt;width:143.7pt;height:109.45pt;z-index:251645952" coordorigin="981,1804" coordsize="2874,2189">
            <o:lock v:ext="edit" aspectratio="t"/>
            <v:shape id="_x0000_s1221" type="#_x0000_t75" style="position:absolute;left:981;top:1804;width:2874;height:2189" o:preferrelative="f">
              <v:fill o:detectmouseclick="t"/>
              <v:path o:extrusionok="t" o:connecttype="none"/>
              <o:lock v:ext="edit" text="t"/>
            </v:shape>
            <v:shape id="_x0000_s1223" style="position:absolute;left:1243;top:2071;width:2274;height:1309" coordsize="2274,1309" path="m,1309l2274,r,1309l,1309xe" filled="f" strokeweight="1.55pt">
              <v:stroke joinstyle="miter" endcap="round"/>
              <v:path arrowok="t"/>
            </v:shape>
            <v:rect id="_x0000_s1224" style="position:absolute;left:3296;top:3143;width:226;height:229" filled="f" strokeweight=".5pt">
              <v:stroke endcap="round"/>
            </v:rect>
            <v:rect id="_x0000_s1225" style="position:absolute;left:3132;top:2255;width:359;height:307;mso-wrap-style:none" filled="f" stroked="f">
              <v:textbox style="mso-fit-shape-to-text:t" inset="0,0,0,0">
                <w:txbxContent>
                  <w:p w14:paraId="17CAFB4D" w14:textId="77777777" w:rsidR="007B7FE5" w:rsidRDefault="007B7FE5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60°</w:t>
                    </w:r>
                  </w:p>
                </w:txbxContent>
              </v:textbox>
            </v:rect>
            <v:rect id="_x0000_s1226" style="position:absolute;left:2229;top:3380;width:91;height:230;mso-wrap-style:none" filled="f" stroked="f">
              <v:textbox style="mso-fit-shape-to-text:t" inset="0,0,0,0">
                <w:txbxContent>
                  <w:p w14:paraId="5E48BFAD" w14:textId="77777777" w:rsidR="007B7FE5" w:rsidRDefault="007B7FE5"/>
                </w:txbxContent>
              </v:textbox>
            </v:rect>
            <v:rect id="_x0000_s1227" style="position:absolute;left:1652;top:3096;width:359;height:307;mso-wrap-style:none" filled="f" stroked="f">
              <v:textbox style="mso-fit-shape-to-text:t" inset="0,0,0,0">
                <w:txbxContent>
                  <w:p w14:paraId="786E6356" w14:textId="77777777" w:rsidR="007B7FE5" w:rsidRDefault="007B7FE5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30°</w:t>
                    </w:r>
                  </w:p>
                </w:txbxContent>
              </v:textbox>
            </v:rect>
            <v:rect id="_x0000_s1228" style="position:absolute;left:2261;top:2434;width:113;height:307;mso-wrap-style:none" filled="f" stroked="f">
              <v:textbox style="mso-fit-shape-to-text:t" inset="0,0,0,0">
                <w:txbxContent>
                  <w:p w14:paraId="35E03A67" w14:textId="77777777" w:rsidR="007B7FE5" w:rsidRDefault="00A31471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a</w:t>
                    </w:r>
                  </w:p>
                </w:txbxContent>
              </v:textbox>
            </v:rect>
            <v:rect id="_x0000_s1229" style="position:absolute;left:3635;top:2560;width:131;height:307;mso-wrap-style:none" filled="f" stroked="f">
              <v:textbox style="mso-fit-shape-to-text:t" inset="0,0,0,0">
                <w:txbxContent>
                  <w:p w14:paraId="412791C9" w14:textId="77777777" w:rsidR="007B7FE5" w:rsidRDefault="00A31471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b</w:t>
                    </w:r>
                  </w:p>
                </w:txbxContent>
              </v:textbox>
            </v:rect>
            <v:shape id="_x0000_s1230" type="#_x0000_t75" style="position:absolute;left:2241;top:3424;width:459;height:365">
              <v:imagedata r:id="rId31" o:title=""/>
            </v:shape>
          </v:group>
          <o:OLEObject Type="Embed" ProgID="Equation.DSMT4" ShapeID="_x0000_s1230" DrawAspect="Content" ObjectID="_1629544587" r:id="rId32"/>
        </w:object>
      </w:r>
      <w:r>
        <w:rPr>
          <w:rFonts w:ascii="Century Gothic" w:hAnsi="Century Gothic"/>
          <w:sz w:val="24"/>
          <w:szCs w:val="24"/>
        </w:rPr>
        <w:pict w14:anchorId="240572C9">
          <v:rect id="_x0000_i1043" style="width:499.5pt;height:3pt" o:hralign="center" o:hrstd="t" o:hrnoshade="t" o:hr="t" fillcolor="black" stroked="f"/>
        </w:pict>
      </w:r>
    </w:p>
    <w:p w14:paraId="4460766C" w14:textId="77777777" w:rsidR="00E20C2E" w:rsidRDefault="00176BCA" w:rsidP="005A4F90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00115D78" wp14:editId="353B6CE8">
                <wp:simplePos x="0" y="0"/>
                <wp:positionH relativeFrom="column">
                  <wp:posOffset>669925</wp:posOffset>
                </wp:positionH>
                <wp:positionV relativeFrom="paragraph">
                  <wp:posOffset>26035</wp:posOffset>
                </wp:positionV>
                <wp:extent cx="353060" cy="335280"/>
                <wp:effectExtent l="0" t="0" r="0" b="0"/>
                <wp:wrapNone/>
                <wp:docPr id="249" name="Text Box 4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060" cy="335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D1D02F6" w14:textId="77777777" w:rsidR="00A31471" w:rsidRPr="00A31471" w:rsidRDefault="00A31471" w:rsidP="00A31471">
                            <w:pPr>
                              <w:rPr>
                                <w:rFonts w:ascii="Calibri" w:hAnsi="Calibri" w:cs="Calibri"/>
                              </w:rPr>
                            </w:pPr>
                            <w:r w:rsidRPr="00A31471">
                              <w:rPr>
                                <w:rFonts w:ascii="Calibri" w:hAnsi="Calibri" w:cs="Calibri"/>
                              </w:rPr>
                              <w:t xml:space="preserve">  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115D78" id="Text Box 475" o:spid="_x0000_s1060" type="#_x0000_t202" style="position:absolute;margin-left:52.75pt;margin-top:2.05pt;width:27.8pt;height:26.4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" strokecolor="white">
                <v:textbox>
                  <w:txbxContent>
                    <w:p w14:paraId="2D1D02F6" w14:textId="77777777" w:rsidR="00A31471" w:rsidRPr="00A31471" w:rsidRDefault="00A31471" w:rsidP="00A31471">
                      <w:pPr>
                        <w:rPr>
                          <w:rFonts w:ascii="Calibri" w:hAnsi="Calibri" w:cs="Calibri"/>
                        </w:rPr>
                      </w:pPr>
                      <w:r w:rsidRPr="00A31471">
                        <w:rPr>
                          <w:rFonts w:ascii="Calibri" w:hAnsi="Calibri" w:cs="Calibri"/>
                        </w:rPr>
                        <w:t xml:space="preserve">   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43CDCF7B" wp14:editId="499D88EF">
                <wp:simplePos x="0" y="0"/>
                <wp:positionH relativeFrom="column">
                  <wp:posOffset>5497830</wp:posOffset>
                </wp:positionH>
                <wp:positionV relativeFrom="paragraph">
                  <wp:posOffset>165735</wp:posOffset>
                </wp:positionV>
                <wp:extent cx="353060" cy="335280"/>
                <wp:effectExtent l="0" t="0" r="0" b="0"/>
                <wp:wrapNone/>
                <wp:docPr id="248" name="Text Box 4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060" cy="335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1DF4C4E" w14:textId="77777777" w:rsidR="00A31471" w:rsidRPr="00A31471" w:rsidRDefault="00A31471" w:rsidP="00A31471">
                            <w:pPr>
                              <w:rPr>
                                <w:rFonts w:ascii="Calibri" w:hAnsi="Calibri" w:cs="Calibri"/>
                              </w:rPr>
                            </w:pPr>
                            <w:r w:rsidRPr="00A31471">
                              <w:rPr>
                                <w:rFonts w:ascii="Calibri" w:hAnsi="Calibri" w:cs="Calibri"/>
                              </w:rPr>
                              <w:t xml:space="preserve">   </w:t>
                            </w:r>
                            <w:r>
                              <w:rPr>
                                <w:rFonts w:ascii="Calibri" w:hAnsi="Calibri" w:cs="Calibri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CDCF7B" id="Text Box 473" o:spid="_x0000_s1061" type="#_x0000_t202" style="position:absolute;margin-left:432.9pt;margin-top:13.05pt;width:27.8pt;height:26.4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" strokecolor="white">
                <v:textbox>
                  <w:txbxContent>
                    <w:p w14:paraId="31DF4C4E" w14:textId="77777777" w:rsidR="00A31471" w:rsidRPr="00A31471" w:rsidRDefault="00A31471" w:rsidP="00A31471">
                      <w:pPr>
                        <w:rPr>
                          <w:rFonts w:ascii="Calibri" w:hAnsi="Calibri" w:cs="Calibri"/>
                        </w:rPr>
                      </w:pPr>
                      <w:r w:rsidRPr="00A31471">
                        <w:rPr>
                          <w:rFonts w:ascii="Calibri" w:hAnsi="Calibri" w:cs="Calibri"/>
                        </w:rPr>
                        <w:t xml:space="preserve">   </w:t>
                      </w:r>
                      <w:r>
                        <w:rPr>
                          <w:rFonts w:ascii="Calibri" w:hAnsi="Calibri" w:cs="Calibri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43ABD8C3" w14:textId="77777777" w:rsidR="00D90570" w:rsidRPr="008A01E4" w:rsidRDefault="00176BCA" w:rsidP="005A4F90">
      <w:pPr>
        <w:rPr>
          <w:rFonts w:ascii="Century Gothic" w:hAnsi="Century Gothic"/>
          <w:sz w:val="22"/>
          <w:szCs w:val="22"/>
          <w:lang w:val="es-ES"/>
        </w:rPr>
      </w:pPr>
      <w:r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46976" behindDoc="0" locked="0" layoutInCell="1" allowOverlap="1" wp14:anchorId="3B9B1E34" wp14:editId="48E28183">
            <wp:simplePos x="0" y="0"/>
            <wp:positionH relativeFrom="column">
              <wp:posOffset>168275</wp:posOffset>
            </wp:positionH>
            <wp:positionV relativeFrom="paragraph">
              <wp:posOffset>13335</wp:posOffset>
            </wp:positionV>
            <wp:extent cx="1635760" cy="984885"/>
            <wp:effectExtent l="0" t="0" r="0" b="0"/>
            <wp:wrapNone/>
            <wp:docPr id="207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91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5760" cy="9848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48000" behindDoc="0" locked="0" layoutInCell="1" allowOverlap="1" wp14:anchorId="348F6983" wp14:editId="7CCFA825">
            <wp:simplePos x="0" y="0"/>
            <wp:positionH relativeFrom="column">
              <wp:posOffset>5012055</wp:posOffset>
            </wp:positionH>
            <wp:positionV relativeFrom="paragraph">
              <wp:posOffset>127635</wp:posOffset>
            </wp:positionV>
            <wp:extent cx="1468120" cy="1040130"/>
            <wp:effectExtent l="0" t="0" r="0" b="0"/>
            <wp:wrapNone/>
            <wp:docPr id="208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8120" cy="10401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1951" w:rsidRPr="008A01E4">
        <w:rPr>
          <w:rFonts w:ascii="Century Gothic" w:hAnsi="Century Gothic"/>
          <w:sz w:val="22"/>
          <w:szCs w:val="22"/>
          <w:lang w:val="es-ES"/>
        </w:rPr>
        <w:t>1.</w:t>
      </w:r>
      <w:r w:rsidR="004B1951" w:rsidRPr="008A01E4">
        <w:rPr>
          <w:rFonts w:ascii="Century Gothic" w:hAnsi="Century Gothic"/>
          <w:sz w:val="22"/>
          <w:szCs w:val="22"/>
          <w:lang w:val="es-ES"/>
        </w:rPr>
        <w:tab/>
      </w:r>
      <w:r w:rsidR="004B1951" w:rsidRPr="008A01E4">
        <w:rPr>
          <w:rFonts w:ascii="Century Gothic" w:hAnsi="Century Gothic"/>
          <w:sz w:val="22"/>
          <w:szCs w:val="22"/>
          <w:lang w:val="es-ES"/>
        </w:rPr>
        <w:tab/>
      </w:r>
      <w:r w:rsidR="004B1951" w:rsidRPr="008A01E4">
        <w:rPr>
          <w:rFonts w:ascii="Century Gothic" w:hAnsi="Century Gothic"/>
          <w:sz w:val="22"/>
          <w:szCs w:val="22"/>
          <w:lang w:val="es-ES"/>
        </w:rPr>
        <w:tab/>
      </w:r>
      <w:r w:rsidR="004B1951" w:rsidRPr="008A01E4">
        <w:rPr>
          <w:rFonts w:ascii="Century Gothic" w:hAnsi="Century Gothic"/>
          <w:sz w:val="22"/>
          <w:szCs w:val="22"/>
          <w:lang w:val="es-ES"/>
        </w:rPr>
        <w:tab/>
      </w:r>
      <w:r w:rsidR="004B1951" w:rsidRPr="008A01E4">
        <w:rPr>
          <w:rFonts w:ascii="Century Gothic" w:hAnsi="Century Gothic"/>
          <w:sz w:val="22"/>
          <w:szCs w:val="22"/>
          <w:lang w:val="es-ES"/>
        </w:rPr>
        <w:tab/>
        <w:t xml:space="preserve">2. </w:t>
      </w:r>
      <w:r w:rsidR="004B1951" w:rsidRPr="008A01E4">
        <w:rPr>
          <w:rFonts w:ascii="Century Gothic" w:hAnsi="Century Gothic"/>
          <w:sz w:val="22"/>
          <w:szCs w:val="22"/>
          <w:lang w:val="es-ES"/>
        </w:rPr>
        <w:tab/>
      </w:r>
      <w:r w:rsidR="004B1951" w:rsidRPr="008A01E4">
        <w:rPr>
          <w:rFonts w:ascii="Century Gothic" w:hAnsi="Century Gothic"/>
          <w:sz w:val="22"/>
          <w:szCs w:val="22"/>
          <w:lang w:val="es-ES"/>
        </w:rPr>
        <w:tab/>
      </w:r>
      <w:r w:rsidR="004B1951" w:rsidRPr="008A01E4">
        <w:rPr>
          <w:rFonts w:ascii="Century Gothic" w:hAnsi="Century Gothic"/>
          <w:sz w:val="22"/>
          <w:szCs w:val="22"/>
          <w:lang w:val="es-ES"/>
        </w:rPr>
        <w:tab/>
      </w:r>
      <w:r w:rsidR="004B1951" w:rsidRPr="008A01E4">
        <w:rPr>
          <w:rFonts w:ascii="Century Gothic" w:hAnsi="Century Gothic"/>
          <w:sz w:val="22"/>
          <w:szCs w:val="22"/>
          <w:lang w:val="es-ES"/>
        </w:rPr>
        <w:tab/>
      </w:r>
      <w:r w:rsidR="004B1951" w:rsidRPr="008A01E4">
        <w:rPr>
          <w:rFonts w:ascii="Century Gothic" w:hAnsi="Century Gothic"/>
          <w:sz w:val="22"/>
          <w:szCs w:val="22"/>
          <w:lang w:val="es-ES"/>
        </w:rPr>
        <w:tab/>
        <w:t xml:space="preserve">3.   </w:t>
      </w:r>
    </w:p>
    <w:p w14:paraId="32A78E47" w14:textId="77777777" w:rsidR="004B1951" w:rsidRPr="008A01E4" w:rsidRDefault="004B1951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610A00AC" w14:textId="77777777" w:rsidR="004B1951" w:rsidRPr="008A01E4" w:rsidRDefault="00176BCA" w:rsidP="005A4F90">
      <w:pPr>
        <w:rPr>
          <w:rFonts w:ascii="Century Gothic" w:hAnsi="Century Gothic"/>
          <w:sz w:val="22"/>
          <w:szCs w:val="22"/>
          <w:lang w:val="es-ES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5728050" wp14:editId="54B1540E">
                <wp:simplePos x="0" y="0"/>
                <wp:positionH relativeFrom="column">
                  <wp:posOffset>4800600</wp:posOffset>
                </wp:positionH>
                <wp:positionV relativeFrom="paragraph">
                  <wp:posOffset>102235</wp:posOffset>
                </wp:positionV>
                <wp:extent cx="353060" cy="335280"/>
                <wp:effectExtent l="0" t="0" r="0" b="0"/>
                <wp:wrapNone/>
                <wp:docPr id="24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060" cy="335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ECB9F50" w14:textId="77777777" w:rsidR="00A31471" w:rsidRPr="00A31471" w:rsidRDefault="00A31471">
                            <w:pPr>
                              <w:rPr>
                                <w:rFonts w:ascii="Calibri" w:hAnsi="Calibri" w:cs="Calibri"/>
                              </w:rPr>
                            </w:pPr>
                            <w:r w:rsidRPr="00A31471">
                              <w:rPr>
                                <w:rFonts w:ascii="Calibri" w:hAnsi="Calibri" w:cs="Calibri"/>
                              </w:rPr>
                              <w:t xml:space="preserve">  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5728050" id="Text Box 2" o:spid="_x0000_s1062" type="#_x0000_t202" style="position:absolute;margin-left:378pt;margin-top:8.05pt;width:27.8pt;height:26.4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" strokecolor="white">
                <v:textbox>
                  <w:txbxContent>
                    <w:p w14:paraId="4ECB9F50" w14:textId="77777777" w:rsidR="00A31471" w:rsidRPr="00A31471" w:rsidRDefault="00A31471">
                      <w:pPr>
                        <w:rPr>
                          <w:rFonts w:ascii="Calibri" w:hAnsi="Calibri" w:cs="Calibri"/>
                        </w:rPr>
                      </w:pPr>
                      <w:r w:rsidRPr="00A31471">
                        <w:rPr>
                          <w:rFonts w:ascii="Calibri" w:hAnsi="Calibri" w:cs="Calibri"/>
                        </w:rPr>
                        <w:t xml:space="preserve">   a</w:t>
                      </w:r>
                    </w:p>
                  </w:txbxContent>
                </v:textbox>
              </v:shape>
            </w:pict>
          </mc:Fallback>
        </mc:AlternateContent>
      </w:r>
    </w:p>
    <w:p w14:paraId="57C8C03E" w14:textId="77777777" w:rsidR="004B1951" w:rsidRPr="008A01E4" w:rsidRDefault="00176BCA" w:rsidP="005A4F90">
      <w:pPr>
        <w:rPr>
          <w:rFonts w:ascii="Century Gothic" w:hAnsi="Century Gothic"/>
          <w:sz w:val="22"/>
          <w:szCs w:val="22"/>
          <w:lang w:val="es-ES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1F27281" wp14:editId="3D1F9B66">
                <wp:simplePos x="0" y="0"/>
                <wp:positionH relativeFrom="column">
                  <wp:posOffset>1139825</wp:posOffset>
                </wp:positionH>
                <wp:positionV relativeFrom="paragraph">
                  <wp:posOffset>12700</wp:posOffset>
                </wp:positionV>
                <wp:extent cx="353060" cy="335280"/>
                <wp:effectExtent l="0" t="0" r="0" b="0"/>
                <wp:wrapNone/>
                <wp:docPr id="246" name="Text Box 4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060" cy="335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6980073" w14:textId="77777777" w:rsidR="00A31471" w:rsidRPr="00A31471" w:rsidRDefault="00A31471" w:rsidP="00A31471">
                            <w:pPr>
                              <w:rPr>
                                <w:rFonts w:ascii="Calibri" w:hAnsi="Calibri" w:cs="Calibri"/>
                              </w:rPr>
                            </w:pPr>
                            <w:r w:rsidRPr="00A31471">
                              <w:rPr>
                                <w:rFonts w:ascii="Calibri" w:hAnsi="Calibri" w:cs="Calibri"/>
                              </w:rPr>
                              <w:t xml:space="preserve">   </w:t>
                            </w:r>
                            <w:r>
                              <w:rPr>
                                <w:rFonts w:ascii="Calibri" w:hAnsi="Calibri" w:cs="Calibri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F27281" id="Text Box 474" o:spid="_x0000_s1063" type="#_x0000_t202" style="position:absolute;margin-left:89.75pt;margin-top:1pt;width:27.8pt;height:26.4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" strokecolor="white">
                <v:textbox>
                  <w:txbxContent>
                    <w:p w14:paraId="76980073" w14:textId="77777777" w:rsidR="00A31471" w:rsidRPr="00A31471" w:rsidRDefault="00A31471" w:rsidP="00A31471">
                      <w:pPr>
                        <w:rPr>
                          <w:rFonts w:ascii="Calibri" w:hAnsi="Calibri" w:cs="Calibri"/>
                        </w:rPr>
                      </w:pPr>
                      <w:r w:rsidRPr="00A31471">
                        <w:rPr>
                          <w:rFonts w:ascii="Calibri" w:hAnsi="Calibri" w:cs="Calibri"/>
                        </w:rPr>
                        <w:t xml:space="preserve">   </w:t>
                      </w:r>
                      <w:r>
                        <w:rPr>
                          <w:rFonts w:ascii="Calibri" w:hAnsi="Calibri" w:cs="Calibri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4B83EABB" w14:textId="77777777" w:rsidR="004B1951" w:rsidRPr="008A01E4" w:rsidRDefault="004B1951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1ED0EA77" w14:textId="77777777" w:rsidR="004B1951" w:rsidRPr="008A01E4" w:rsidRDefault="004B1951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4FBFAB99" w14:textId="77777777" w:rsidR="004B1951" w:rsidRPr="008A01E4" w:rsidRDefault="004B1951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0726FAA8" w14:textId="77777777" w:rsidR="004B1951" w:rsidRPr="008A01E4" w:rsidRDefault="00A31471" w:rsidP="004C6723">
      <w:pPr>
        <w:rPr>
          <w:rFonts w:ascii="Century Gothic" w:hAnsi="Century Gothic"/>
          <w:sz w:val="22"/>
          <w:szCs w:val="22"/>
          <w:lang w:val="es-ES"/>
        </w:rPr>
      </w:pPr>
      <w:r>
        <w:rPr>
          <w:rFonts w:ascii="Century Gothic" w:hAnsi="Century Gothic"/>
          <w:sz w:val="22"/>
          <w:szCs w:val="22"/>
          <w:lang w:val="es-ES"/>
        </w:rPr>
        <w:t>a = _______  b</w:t>
      </w:r>
      <w:r w:rsidR="004B1951" w:rsidRPr="008A01E4">
        <w:rPr>
          <w:rFonts w:ascii="Century Gothic" w:hAnsi="Century Gothic"/>
          <w:sz w:val="22"/>
          <w:szCs w:val="22"/>
          <w:lang w:val="es-ES"/>
        </w:rPr>
        <w:t xml:space="preserve"> = ___</w:t>
      </w:r>
      <w:r w:rsidR="004C6723" w:rsidRPr="008A01E4">
        <w:rPr>
          <w:rFonts w:ascii="Century Gothic" w:hAnsi="Century Gothic"/>
          <w:sz w:val="22"/>
          <w:szCs w:val="22"/>
          <w:lang w:val="es-ES"/>
        </w:rPr>
        <w:t>____</w:t>
      </w:r>
      <w:r w:rsidR="004C6723" w:rsidRPr="008A01E4">
        <w:rPr>
          <w:rFonts w:ascii="Century Gothic" w:hAnsi="Century Gothic"/>
          <w:sz w:val="22"/>
          <w:szCs w:val="22"/>
          <w:lang w:val="es-ES"/>
        </w:rPr>
        <w:tab/>
      </w:r>
      <w:r w:rsidR="004C6723" w:rsidRPr="008A01E4">
        <w:rPr>
          <w:rFonts w:ascii="Century Gothic" w:hAnsi="Century Gothic"/>
          <w:sz w:val="22"/>
          <w:szCs w:val="22"/>
          <w:lang w:val="es-ES"/>
        </w:rPr>
        <w:tab/>
      </w:r>
      <w:r>
        <w:rPr>
          <w:rFonts w:ascii="Century Gothic" w:hAnsi="Century Gothic"/>
          <w:sz w:val="22"/>
          <w:szCs w:val="22"/>
          <w:lang w:val="es-ES"/>
        </w:rPr>
        <w:t>a</w:t>
      </w:r>
      <w:r w:rsidR="0055492A" w:rsidRPr="008A01E4">
        <w:rPr>
          <w:rFonts w:ascii="Century Gothic" w:hAnsi="Century Gothic"/>
          <w:sz w:val="22"/>
          <w:szCs w:val="22"/>
          <w:lang w:val="es-ES"/>
        </w:rPr>
        <w:t xml:space="preserve"> = _______  </w:t>
      </w:r>
      <w:r>
        <w:rPr>
          <w:rFonts w:ascii="Century Gothic" w:hAnsi="Century Gothic"/>
          <w:sz w:val="22"/>
          <w:szCs w:val="22"/>
          <w:lang w:val="es-ES"/>
        </w:rPr>
        <w:t xml:space="preserve"> b</w:t>
      </w:r>
      <w:r w:rsidR="0051429A" w:rsidRPr="008A01E4">
        <w:rPr>
          <w:rFonts w:ascii="Century Gothic" w:hAnsi="Century Gothic"/>
          <w:sz w:val="22"/>
          <w:szCs w:val="22"/>
          <w:lang w:val="es-ES"/>
        </w:rPr>
        <w:t xml:space="preserve"> = _______</w:t>
      </w:r>
      <w:r w:rsidR="0051429A" w:rsidRPr="008A01E4">
        <w:rPr>
          <w:rFonts w:ascii="Century Gothic" w:hAnsi="Century Gothic"/>
          <w:sz w:val="22"/>
          <w:szCs w:val="22"/>
          <w:lang w:val="es-ES"/>
        </w:rPr>
        <w:tab/>
      </w:r>
      <w:r>
        <w:rPr>
          <w:rFonts w:ascii="Century Gothic" w:hAnsi="Century Gothic"/>
          <w:sz w:val="22"/>
          <w:szCs w:val="22"/>
          <w:lang w:val="es-ES"/>
        </w:rPr>
        <w:tab/>
        <w:t>a = _______  b</w:t>
      </w:r>
      <w:r w:rsidR="004B1951" w:rsidRPr="008A01E4">
        <w:rPr>
          <w:rFonts w:ascii="Century Gothic" w:hAnsi="Century Gothic"/>
          <w:sz w:val="22"/>
          <w:szCs w:val="22"/>
          <w:lang w:val="es-ES"/>
        </w:rPr>
        <w:t xml:space="preserve"> = _______</w:t>
      </w:r>
    </w:p>
    <w:p w14:paraId="7D6AABFC" w14:textId="77777777" w:rsidR="00AC1C36" w:rsidRPr="008A01E4" w:rsidRDefault="00AC1C36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0054E227" w14:textId="77777777" w:rsidR="004B1951" w:rsidRPr="008A01E4" w:rsidRDefault="004B1951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5374B288" w14:textId="77777777" w:rsidR="004B1951" w:rsidRPr="008A01E4" w:rsidRDefault="00176BCA" w:rsidP="005A4F90">
      <w:pPr>
        <w:rPr>
          <w:rFonts w:ascii="Century Gothic" w:hAnsi="Century Gothic"/>
          <w:sz w:val="22"/>
          <w:szCs w:val="22"/>
          <w:lang w:val="es-ES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51072" behindDoc="0" locked="0" layoutInCell="1" allowOverlap="1" wp14:anchorId="00997E69" wp14:editId="1B933A45">
                <wp:simplePos x="0" y="0"/>
                <wp:positionH relativeFrom="column">
                  <wp:posOffset>4669155</wp:posOffset>
                </wp:positionH>
                <wp:positionV relativeFrom="paragraph">
                  <wp:posOffset>170815</wp:posOffset>
                </wp:positionV>
                <wp:extent cx="1846580" cy="1305560"/>
                <wp:effectExtent l="0" t="0" r="0" b="0"/>
                <wp:wrapNone/>
                <wp:docPr id="245" name="Canvas 2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37" name="Freeform 232"/>
                        <wps:cNvSpPr>
                          <a:spLocks/>
                        </wps:cNvSpPr>
                        <wps:spPr bwMode="auto">
                          <a:xfrm>
                            <a:off x="170180" y="168275"/>
                            <a:ext cx="1444625" cy="831850"/>
                          </a:xfrm>
                          <a:custGeom>
                            <a:avLst/>
                            <a:gdLst>
                              <a:gd name="T0" fmla="*/ 0 w 2275"/>
                              <a:gd name="T1" fmla="*/ 1310 h 1310"/>
                              <a:gd name="T2" fmla="*/ 2275 w 2275"/>
                              <a:gd name="T3" fmla="*/ 0 h 1310"/>
                              <a:gd name="T4" fmla="*/ 2275 w 2275"/>
                              <a:gd name="T5" fmla="*/ 1310 h 1310"/>
                              <a:gd name="T6" fmla="*/ 0 w 2275"/>
                              <a:gd name="T7" fmla="*/ 1310 h 13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75" h="1310">
                                <a:moveTo>
                                  <a:pt x="0" y="1310"/>
                                </a:moveTo>
                                <a:lnTo>
                                  <a:pt x="2275" y="0"/>
                                </a:lnTo>
                                <a:lnTo>
                                  <a:pt x="2275" y="1310"/>
                                </a:lnTo>
                                <a:lnTo>
                                  <a:pt x="0" y="131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8" name="Rectangle 233"/>
                        <wps:cNvSpPr>
                          <a:spLocks noChangeArrowheads="1"/>
                        </wps:cNvSpPr>
                        <wps:spPr bwMode="auto">
                          <a:xfrm>
                            <a:off x="1474470" y="848995"/>
                            <a:ext cx="143510" cy="145415"/>
                          </a:xfrm>
                          <a:prstGeom prst="rect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Rectangle 234"/>
                        <wps:cNvSpPr>
                          <a:spLocks noChangeArrowheads="1"/>
                        </wps:cNvSpPr>
                        <wps:spPr bwMode="auto">
                          <a:xfrm>
                            <a:off x="1373505" y="28702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4B87B6B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0" name="Rectangle 235"/>
                        <wps:cNvSpPr>
                          <a:spLocks noChangeArrowheads="1"/>
                        </wps:cNvSpPr>
                        <wps:spPr bwMode="auto">
                          <a:xfrm>
                            <a:off x="887095" y="1000760"/>
                            <a:ext cx="259715" cy="2533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E87B2A" w14:textId="77777777" w:rsidR="007B7FE5" w:rsidRDefault="008B29DE" w:rsidP="0051429A">
                              <w:r w:rsidRPr="00DC4373">
                                <w:rPr>
                                  <w:position w:val="-4"/>
                                </w:rPr>
                                <w:object w:dxaOrig="260" w:dyaOrig="260" w14:anchorId="607363E8">
                                  <v:shape id="_x0000_i1045" type="#_x0000_t75" style="width:13.5pt;height:13.5pt">
                                    <v:imagedata r:id="rId35" o:title=""/>
                                  </v:shape>
                                  <o:OLEObject Type="Embed" ProgID="Equation.DSMT4" ShapeID="_x0000_i1045" DrawAspect="Content" ObjectID="_1629544590" r:id="rId36"/>
                                </w:objec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242" name="Rectangle 236"/>
                        <wps:cNvSpPr>
                          <a:spLocks noChangeArrowheads="1"/>
                        </wps:cNvSpPr>
                        <wps:spPr bwMode="auto">
                          <a:xfrm>
                            <a:off x="433070" y="82042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C67F0F2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3" name="Rectangle 237"/>
                        <wps:cNvSpPr>
                          <a:spLocks noChangeArrowheads="1"/>
                        </wps:cNvSpPr>
                        <wps:spPr bwMode="auto">
                          <a:xfrm>
                            <a:off x="820420" y="400050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709BE3" w14:textId="77777777" w:rsidR="007B7FE5" w:rsidRDefault="00A31471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4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1693545" y="480060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E0B28C" w14:textId="77777777" w:rsidR="007B7FE5" w:rsidRDefault="00A31471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0997E69" id="Canvas 231" o:spid="_x0000_s1064" editas="canvas" style="position:absolute;margin-left:367.65pt;margin-top:13.45pt;width:145.4pt;height:102.8pt;z-index:251651072" coordsize="18465,130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">
                <v:shape id="_x0000_s1065" type="#_x0000_t75" style="position:absolute;width:18465;height:13055;visibility:visible;mso-wrap-style:square">
                  <v:fill o:detectmouseclick="t"/>
                  <v:path o:connecttype="none"/>
                </v:shape>
                <v:shape id="Freeform 232" o:spid="_x0000_s1066" style="position:absolute;left:1701;top:1682;width:14447;height:8319;visibility:visible;mso-wrap-style:square;v-text-anchor:top" coordsize="2275,1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" path="m,1310l2275,r,1310l,1310xe" filled="f" strokeweight="1.55pt">
                  <v:stroke joinstyle="miter" endcap="round"/>
                  <v:path arrowok="t" o:connecttype="custom" o:connectlocs="0,831850;1444625,0;1444625,831850;0,831850" o:connectangles="0,0,0,0"/>
                </v:shape>
                <v:rect id="Rectangle 233" o:spid="_x0000_s1067" style="position:absolute;left:14744;top:8489;width:1435;height:1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" filled="f" strokeweight=".5pt">
                  <v:stroke endcap="round"/>
                </v:rect>
                <v:rect id="Rectangle 234" o:spid="_x0000_s1068" style="position:absolute;left:13735;top:2870;width:2279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aL2ywgAAANw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" filled="f" stroked="f">
                  <v:textbox style="mso-fit-shape-to-text:t" inset="0,0,0,0">
                    <w:txbxContent>
                      <w:p w14:paraId="44B87B6B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35" o:spid="_x0000_s1069" style="position:absolute;left:8870;top:10007;width:2598;height:25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" filled="f" stroked="f">
                  <v:textbox inset="0,0,0,0">
                    <w:txbxContent>
                      <w:p w14:paraId="28E87B2A" w14:textId="77777777" w:rsidR="007B7FE5" w:rsidRDefault="008B29DE" w:rsidP="0051429A">
                        <w:r w:rsidRPr="00DC4373">
                          <w:rPr>
                            <w:position w:val="-4"/>
                          </w:rPr>
                          <w:object w:dxaOrig="260" w:dyaOrig="260" w14:anchorId="607363E8">
                            <v:shape id="_x0000_i1045" type="#_x0000_t75" style="width:13.5pt;height:13.5pt">
                              <v:imagedata r:id="rId35" o:title=""/>
                            </v:shape>
                            <o:OLEObject Type="Embed" ProgID="Equation.DSMT4" ShapeID="_x0000_i1045" DrawAspect="Content" ObjectID="_1629544590" r:id="rId37"/>
                          </w:object>
                        </w:r>
                      </w:p>
                    </w:txbxContent>
                  </v:textbox>
                </v:rect>
                <v:rect id="Rectangle 236" o:spid="_x0000_s1070" style="position:absolute;left:4330;top:8204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" filled="f" stroked="f">
                  <v:textbox style="mso-fit-shape-to-text:t" inset="0,0,0,0">
                    <w:txbxContent>
                      <w:p w14:paraId="4C67F0F2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  <v:rect id="Rectangle 237" o:spid="_x0000_s1071" style="position:absolute;left:8204;top:4000;width:717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" filled="f" stroked="f">
                  <v:textbox style="mso-fit-shape-to-text:t" inset="0,0,0,0">
                    <w:txbxContent>
                      <w:p w14:paraId="12709BE3" w14:textId="77777777" w:rsidR="007B7FE5" w:rsidRDefault="00A31471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rect>
                <v:rect id="Rectangle 238" o:spid="_x0000_s1072" style="position:absolute;left:16935;top:4800;width:832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" filled="f" stroked="f">
                  <v:textbox style="mso-fit-shape-to-text:t" inset="0,0,0,0">
                    <w:txbxContent>
                      <w:p w14:paraId="2FE0B28C" w14:textId="77777777" w:rsidR="007B7FE5" w:rsidRDefault="00A31471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50048" behindDoc="0" locked="0" layoutInCell="1" allowOverlap="1" wp14:anchorId="7A2F1E6A" wp14:editId="7CAEBA6F">
                <wp:simplePos x="0" y="0"/>
                <wp:positionH relativeFrom="column">
                  <wp:posOffset>2611755</wp:posOffset>
                </wp:positionH>
                <wp:positionV relativeFrom="paragraph">
                  <wp:posOffset>170815</wp:posOffset>
                </wp:positionV>
                <wp:extent cx="1468120" cy="1568450"/>
                <wp:effectExtent l="0" t="0" r="0" b="0"/>
                <wp:wrapNone/>
                <wp:docPr id="221" name="Canvas 2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30" name="Freeform 222"/>
                        <wps:cNvSpPr>
                          <a:spLocks/>
                        </wps:cNvSpPr>
                        <wps:spPr bwMode="auto">
                          <a:xfrm>
                            <a:off x="168275" y="170180"/>
                            <a:ext cx="1131570" cy="972185"/>
                          </a:xfrm>
                          <a:custGeom>
                            <a:avLst/>
                            <a:gdLst>
                              <a:gd name="T0" fmla="*/ 1782 w 1782"/>
                              <a:gd name="T1" fmla="*/ 519 h 1531"/>
                              <a:gd name="T2" fmla="*/ 0 w 1782"/>
                              <a:gd name="T3" fmla="*/ 1531 h 1531"/>
                              <a:gd name="T4" fmla="*/ 886 w 1782"/>
                              <a:gd name="T5" fmla="*/ 0 h 1531"/>
                              <a:gd name="T6" fmla="*/ 1782 w 1782"/>
                              <a:gd name="T7" fmla="*/ 519 h 153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82" h="1531">
                                <a:moveTo>
                                  <a:pt x="1782" y="519"/>
                                </a:moveTo>
                                <a:lnTo>
                                  <a:pt x="0" y="1531"/>
                                </a:lnTo>
                                <a:lnTo>
                                  <a:pt x="886" y="0"/>
                                </a:lnTo>
                                <a:lnTo>
                                  <a:pt x="1782" y="51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1" name="Freeform 223"/>
                        <wps:cNvSpPr>
                          <a:spLocks/>
                        </wps:cNvSpPr>
                        <wps:spPr bwMode="auto">
                          <a:xfrm>
                            <a:off x="659130" y="173355"/>
                            <a:ext cx="196850" cy="196850"/>
                          </a:xfrm>
                          <a:custGeom>
                            <a:avLst/>
                            <a:gdLst>
                              <a:gd name="T0" fmla="*/ 310 w 310"/>
                              <a:gd name="T1" fmla="*/ 113 h 310"/>
                              <a:gd name="T2" fmla="*/ 195 w 310"/>
                              <a:gd name="T3" fmla="*/ 310 h 310"/>
                              <a:gd name="T4" fmla="*/ 0 w 310"/>
                              <a:gd name="T5" fmla="*/ 197 h 310"/>
                              <a:gd name="T6" fmla="*/ 115 w 310"/>
                              <a:gd name="T7" fmla="*/ 0 h 310"/>
                              <a:gd name="T8" fmla="*/ 310 w 310"/>
                              <a:gd name="T9" fmla="*/ 113 h 3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10" h="310">
                                <a:moveTo>
                                  <a:pt x="310" y="113"/>
                                </a:moveTo>
                                <a:lnTo>
                                  <a:pt x="195" y="310"/>
                                </a:lnTo>
                                <a:lnTo>
                                  <a:pt x="0" y="197"/>
                                </a:lnTo>
                                <a:lnTo>
                                  <a:pt x="115" y="0"/>
                                </a:lnTo>
                                <a:lnTo>
                                  <a:pt x="310" y="11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2" name="Rectangle 224"/>
                        <wps:cNvSpPr>
                          <a:spLocks noChangeArrowheads="1"/>
                        </wps:cNvSpPr>
                        <wps:spPr bwMode="auto">
                          <a:xfrm>
                            <a:off x="690880" y="824230"/>
                            <a:ext cx="41719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2190938" w14:textId="77777777" w:rsidR="007B7FE5" w:rsidRPr="0051429A" w:rsidRDefault="007F5712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22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spAutoFit/>
                        </wps:bodyPr>
                      </wps:wsp>
                      <wps:wsp>
                        <wps:cNvPr id="233" name="Rectangle 225"/>
                        <wps:cNvSpPr>
                          <a:spLocks noChangeArrowheads="1"/>
                        </wps:cNvSpPr>
                        <wps:spPr bwMode="auto">
                          <a:xfrm>
                            <a:off x="963295" y="39179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3409D3F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4" name="Rectangle 226"/>
                        <wps:cNvSpPr>
                          <a:spLocks noChangeArrowheads="1"/>
                        </wps:cNvSpPr>
                        <wps:spPr bwMode="auto">
                          <a:xfrm>
                            <a:off x="1016635" y="159385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1D706CC" w14:textId="77777777" w:rsidR="007B7FE5" w:rsidRDefault="00A31471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5" name="Rectangle 227"/>
                        <wps:cNvSpPr>
                          <a:spLocks noChangeArrowheads="1"/>
                        </wps:cNvSpPr>
                        <wps:spPr bwMode="auto">
                          <a:xfrm>
                            <a:off x="338455" y="504825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E6653C" w14:textId="77777777" w:rsidR="007B7FE5" w:rsidRDefault="00A31471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6" name="Rectangle 228"/>
                        <wps:cNvSpPr>
                          <a:spLocks noChangeArrowheads="1"/>
                        </wps:cNvSpPr>
                        <wps:spPr bwMode="auto">
                          <a:xfrm>
                            <a:off x="358775" y="76390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5CF9F6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A2F1E6A" id="Canvas 221" o:spid="_x0000_s1073" editas="canvas" style="position:absolute;margin-left:205.65pt;margin-top:13.45pt;width:115.6pt;height:123.5pt;z-index:251650048" coordsize="14681,156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">
                <v:shape id="_x0000_s1074" type="#_x0000_t75" style="position:absolute;width:14681;height:15684;visibility:visible;mso-wrap-style:square">
                  <v:fill o:detectmouseclick="t"/>
                  <v:path o:connecttype="none"/>
                </v:shape>
                <v:shape id="Freeform 222" o:spid="_x0000_s1075" style="position:absolute;left:1682;top:1701;width:11316;height:9722;visibility:visible;mso-wrap-style:square;v-text-anchor:top" coordsize="1782,15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" path="m1782,519l,1531,886,r896,519xe" filled="f" strokeweight="1.55pt">
                  <v:stroke joinstyle="miter" endcap="round"/>
                  <v:path arrowok="t" o:connecttype="custom" o:connectlocs="1131570,329565;0,972185;562610,0;1131570,329565" o:connectangles="0,0,0,0"/>
                </v:shape>
                <v:shape id="Freeform 223" o:spid="_x0000_s1076" style="position:absolute;left:6591;top:1733;width:1968;height:1969;visibility:visible;mso-wrap-style:square;v-text-anchor:top" coordsize="310,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" path="m310,113l195,310,,197,115,,310,113xe" filled="f" strokeweight=".5pt">
                  <v:stroke joinstyle="miter" endcap="round"/>
                  <v:path arrowok="t" o:connecttype="custom" o:connectlocs="196850,71755;123825,196850;0,125095;73025,0;196850,71755" o:connectangles="0,0,0,0,0"/>
                </v:shape>
                <v:rect id="Rectangle 224" o:spid="_x0000_s1077" style="position:absolute;left:6908;top:8242;width:4172;height:19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" filled="f" stroked="f">
                  <v:textbox style="mso-fit-shape-to-text:t" inset="0,0,0,0">
                    <w:txbxContent>
                      <w:p w14:paraId="42190938" w14:textId="77777777" w:rsidR="007B7FE5" w:rsidRPr="0051429A" w:rsidRDefault="007F5712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22</w:t>
                        </w:r>
                      </w:p>
                    </w:txbxContent>
                  </v:textbox>
                </v:rect>
                <v:rect id="Rectangle 225" o:spid="_x0000_s1078" style="position:absolute;left:9632;top:3917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" filled="f" stroked="f">
                  <v:textbox style="mso-fit-shape-to-text:t" inset="0,0,0,0">
                    <w:txbxContent>
                      <w:p w14:paraId="33409D3F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26" o:spid="_x0000_s1079" style="position:absolute;left:10166;top:1593;width:717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" filled="f" stroked="f">
                  <v:textbox style="mso-fit-shape-to-text:t" inset="0,0,0,0">
                    <w:txbxContent>
                      <w:p w14:paraId="51D706CC" w14:textId="77777777" w:rsidR="007B7FE5" w:rsidRDefault="00A31471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rect>
                <v:rect id="Rectangle 227" o:spid="_x0000_s1080" style="position:absolute;left:3384;top:5048;width:832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" filled="f" stroked="f">
                  <v:textbox style="mso-fit-shape-to-text:t" inset="0,0,0,0">
                    <w:txbxContent>
                      <w:p w14:paraId="6AE6653C" w14:textId="77777777" w:rsidR="007B7FE5" w:rsidRDefault="00A31471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rect>
                <v:rect id="Rectangle 228" o:spid="_x0000_s1081" style="position:absolute;left:3587;top:7639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" filled="f" stroked="f">
                  <v:textbox style="mso-fit-shape-to-text:t" inset="0,0,0,0">
                    <w:txbxContent>
                      <w:p w14:paraId="165CF9F6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3EF1E65F" w14:textId="77777777" w:rsidR="00AC1C36" w:rsidRPr="008A01E4" w:rsidRDefault="00AC1C36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611FA001" w14:textId="77777777" w:rsidR="004B1951" w:rsidRPr="008A01E4" w:rsidRDefault="00176BCA" w:rsidP="005A4F90">
      <w:pPr>
        <w:rPr>
          <w:rFonts w:ascii="Century Gothic" w:hAnsi="Century Gothic"/>
          <w:sz w:val="22"/>
          <w:szCs w:val="22"/>
          <w:lang w:val="es-ES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49024" behindDoc="0" locked="0" layoutInCell="1" allowOverlap="1" wp14:anchorId="56332889" wp14:editId="03A7057C">
                <wp:simplePos x="0" y="0"/>
                <wp:positionH relativeFrom="column">
                  <wp:posOffset>-17145</wp:posOffset>
                </wp:positionH>
                <wp:positionV relativeFrom="paragraph">
                  <wp:posOffset>97790</wp:posOffset>
                </wp:positionV>
                <wp:extent cx="1821180" cy="1390650"/>
                <wp:effectExtent l="0" t="0" r="0" b="0"/>
                <wp:wrapNone/>
                <wp:docPr id="211" name="Canvas 21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31" name="Freeform 212"/>
                        <wps:cNvSpPr>
                          <a:spLocks/>
                        </wps:cNvSpPr>
                        <wps:spPr bwMode="auto">
                          <a:xfrm>
                            <a:off x="166370" y="167005"/>
                            <a:ext cx="1443355" cy="831215"/>
                          </a:xfrm>
                          <a:custGeom>
                            <a:avLst/>
                            <a:gdLst>
                              <a:gd name="T0" fmla="*/ 0 w 2273"/>
                              <a:gd name="T1" fmla="*/ 1309 h 1309"/>
                              <a:gd name="T2" fmla="*/ 2273 w 2273"/>
                              <a:gd name="T3" fmla="*/ 0 h 1309"/>
                              <a:gd name="T4" fmla="*/ 2273 w 2273"/>
                              <a:gd name="T5" fmla="*/ 1309 h 1309"/>
                              <a:gd name="T6" fmla="*/ 0 w 2273"/>
                              <a:gd name="T7" fmla="*/ 1309 h 13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73" h="1309">
                                <a:moveTo>
                                  <a:pt x="0" y="1309"/>
                                </a:moveTo>
                                <a:lnTo>
                                  <a:pt x="2273" y="0"/>
                                </a:lnTo>
                                <a:lnTo>
                                  <a:pt x="2273" y="1309"/>
                                </a:lnTo>
                                <a:lnTo>
                                  <a:pt x="0" y="130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4" name="Rectangle 213"/>
                        <wps:cNvSpPr>
                          <a:spLocks noChangeArrowheads="1"/>
                        </wps:cNvSpPr>
                        <wps:spPr bwMode="auto">
                          <a:xfrm>
                            <a:off x="1469390" y="847090"/>
                            <a:ext cx="144145" cy="145415"/>
                          </a:xfrm>
                          <a:prstGeom prst="rect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25" name="Rectangle 214"/>
                        <wps:cNvSpPr>
                          <a:spLocks noChangeArrowheads="1"/>
                        </wps:cNvSpPr>
                        <wps:spPr bwMode="auto">
                          <a:xfrm>
                            <a:off x="1365885" y="28702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029AF3D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6" name="Rectangle 215"/>
                        <wps:cNvSpPr>
                          <a:spLocks noChangeArrowheads="1"/>
                        </wps:cNvSpPr>
                        <wps:spPr bwMode="auto">
                          <a:xfrm>
                            <a:off x="906145" y="1001395"/>
                            <a:ext cx="201295" cy="201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BEDF2B7" w14:textId="77777777" w:rsidR="007B7FE5" w:rsidRDefault="00A31471" w:rsidP="0051429A">
                              <w:r w:rsidRPr="00DC4373">
                                <w:rPr>
                                  <w:position w:val="-6"/>
                                </w:rPr>
                                <w:object w:dxaOrig="315" w:dyaOrig="315" w14:anchorId="45CCA8AD">
                                  <v:shape id="_x0000_i1047" type="#_x0000_t75" style="width:15.75pt;height:15.75pt" o:ole="">
                                    <v:imagedata r:id="rId38" o:title=""/>
                                  </v:shape>
                                  <o:OLEObject Type="Embed" ProgID="Equation.DSMT4" ShapeID="_x0000_i1047" DrawAspect="Content" ObjectID="_1629544591" r:id="rId39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7" name="Rectangle 216"/>
                        <wps:cNvSpPr>
                          <a:spLocks noChangeArrowheads="1"/>
                        </wps:cNvSpPr>
                        <wps:spPr bwMode="auto">
                          <a:xfrm>
                            <a:off x="426085" y="82105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E478151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8" name="Rectangle 217"/>
                        <wps:cNvSpPr>
                          <a:spLocks noChangeArrowheads="1"/>
                        </wps:cNvSpPr>
                        <wps:spPr bwMode="auto">
                          <a:xfrm>
                            <a:off x="1658620" y="474345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27633B" w14:textId="77777777" w:rsidR="007B7FE5" w:rsidRDefault="00A31471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9" name="Rectangle 218"/>
                        <wps:cNvSpPr>
                          <a:spLocks noChangeArrowheads="1"/>
                        </wps:cNvSpPr>
                        <wps:spPr bwMode="auto">
                          <a:xfrm>
                            <a:off x="859155" y="367665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555C828" w14:textId="77777777" w:rsidR="007B7FE5" w:rsidRDefault="00A31471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6332889" id="Canvas 211" o:spid="_x0000_s1082" editas="canvas" style="position:absolute;margin-left:-1.35pt;margin-top:7.7pt;width:143.4pt;height:109.5pt;z-index:251649024" coordsize="18211,13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">
                <v:shape id="_x0000_s1083" type="#_x0000_t75" style="position:absolute;width:18211;height:13906;visibility:visible;mso-wrap-style:square">
                  <v:fill o:detectmouseclick="t"/>
                  <v:path o:connecttype="none"/>
                </v:shape>
                <v:shape id="Freeform 212" o:spid="_x0000_s1084" style="position:absolute;left:1663;top:1670;width:14434;height:8312;visibility:visible;mso-wrap-style:square;v-text-anchor:top" coordsize="2273,13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" path="m,1309l2273,r,1309l,1309xe" filled="f" strokeweight="1.55pt">
                  <v:stroke joinstyle="miter" endcap="round"/>
                  <v:path arrowok="t" o:connecttype="custom" o:connectlocs="0,831215;1443355,0;1443355,831215;0,831215" o:connectangles="0,0,0,0"/>
                </v:shape>
                <v:rect id="Rectangle 213" o:spid="_x0000_s1085" style="position:absolute;left:14693;top:8470;width:1442;height:14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" filled="f" strokeweight=".5pt">
                  <v:stroke endcap="round"/>
                </v:rect>
                <v:rect id="Rectangle 214" o:spid="_x0000_s1086" style="position:absolute;left:13658;top:2870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" filled="f" stroked="f">
                  <v:textbox style="mso-fit-shape-to-text:t" inset="0,0,0,0">
                    <w:txbxContent>
                      <w:p w14:paraId="5029AF3D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15" o:spid="_x0000_s1087" style="position:absolute;left:9061;top:10013;width:2013;height:20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" filled="f" stroked="f">
                  <v:textbox style="mso-fit-shape-to-text:t" inset="0,0,0,0">
                    <w:txbxContent>
                      <w:p w14:paraId="7BEDF2B7" w14:textId="77777777" w:rsidR="007B7FE5" w:rsidRDefault="00A31471" w:rsidP="0051429A">
                        <w:r w:rsidRPr="00DC4373">
                          <w:rPr>
                            <w:position w:val="-6"/>
                          </w:rPr>
                          <w:object w:dxaOrig="315" w:dyaOrig="315" w14:anchorId="45CCA8AD">
                            <v:shape id="_x0000_i1047" type="#_x0000_t75" style="width:15.75pt;height:15.75pt" o:ole="">
                              <v:imagedata r:id="rId38" o:title=""/>
                            </v:shape>
                            <o:OLEObject Type="Embed" ProgID="Equation.DSMT4" ShapeID="_x0000_i1047" DrawAspect="Content" ObjectID="_1629544591" r:id="rId40"/>
                          </w:object>
                        </w:r>
                      </w:p>
                    </w:txbxContent>
                  </v:textbox>
                </v:rect>
                <v:rect id="Rectangle 216" o:spid="_x0000_s1088" style="position:absolute;left:4260;top:8210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YhqGwgAAANw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" filled="f" stroked="f">
                  <v:textbox style="mso-fit-shape-to-text:t" inset="0,0,0,0">
                    <w:txbxContent>
                      <w:p w14:paraId="7E478151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  <v:rect id="Rectangle 217" o:spid="_x0000_s1089" style="position:absolute;left:16586;top:4743;width:717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" filled="f" stroked="f">
                  <v:textbox style="mso-fit-shape-to-text:t" inset="0,0,0,0">
                    <w:txbxContent>
                      <w:p w14:paraId="5F27633B" w14:textId="77777777" w:rsidR="007B7FE5" w:rsidRDefault="00A31471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rect>
                <v:rect id="Rectangle 218" o:spid="_x0000_s1090" style="position:absolute;left:8591;top:3676;width:832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sStvwgAAANw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" filled="f" stroked="f">
                  <v:textbox style="mso-fit-shape-to-text:t" inset="0,0,0,0">
                    <w:txbxContent>
                      <w:p w14:paraId="5555C828" w14:textId="77777777" w:rsidR="007B7FE5" w:rsidRDefault="00A31471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154A29DF" w14:textId="77777777" w:rsidR="004B1951" w:rsidRPr="008A01E4" w:rsidRDefault="004B1951" w:rsidP="005A4F90">
      <w:pPr>
        <w:rPr>
          <w:rFonts w:ascii="Century Gothic" w:hAnsi="Century Gothic"/>
          <w:sz w:val="22"/>
          <w:szCs w:val="22"/>
          <w:lang w:val="es-ES"/>
        </w:rPr>
      </w:pPr>
      <w:r w:rsidRPr="008A01E4">
        <w:rPr>
          <w:rFonts w:ascii="Century Gothic" w:hAnsi="Century Gothic"/>
          <w:sz w:val="22"/>
          <w:szCs w:val="22"/>
          <w:lang w:val="es-ES"/>
        </w:rPr>
        <w:t xml:space="preserve">4.  </w:t>
      </w:r>
      <w:r w:rsidRPr="008A01E4">
        <w:rPr>
          <w:rFonts w:ascii="Century Gothic" w:hAnsi="Century Gothic"/>
          <w:sz w:val="22"/>
          <w:szCs w:val="22"/>
          <w:lang w:val="es-ES"/>
        </w:rPr>
        <w:tab/>
      </w:r>
      <w:r w:rsidRPr="008A01E4">
        <w:rPr>
          <w:rFonts w:ascii="Century Gothic" w:hAnsi="Century Gothic"/>
          <w:sz w:val="22"/>
          <w:szCs w:val="22"/>
          <w:lang w:val="es-ES"/>
        </w:rPr>
        <w:tab/>
      </w:r>
      <w:r w:rsidRPr="008A01E4">
        <w:rPr>
          <w:rFonts w:ascii="Century Gothic" w:hAnsi="Century Gothic"/>
          <w:sz w:val="22"/>
          <w:szCs w:val="22"/>
          <w:lang w:val="es-ES"/>
        </w:rPr>
        <w:tab/>
      </w:r>
      <w:r w:rsidRPr="008A01E4">
        <w:rPr>
          <w:rFonts w:ascii="Century Gothic" w:hAnsi="Century Gothic"/>
          <w:sz w:val="22"/>
          <w:szCs w:val="22"/>
          <w:lang w:val="es-ES"/>
        </w:rPr>
        <w:tab/>
      </w:r>
      <w:r w:rsidRPr="008A01E4">
        <w:rPr>
          <w:rFonts w:ascii="Century Gothic" w:hAnsi="Century Gothic"/>
          <w:sz w:val="22"/>
          <w:szCs w:val="22"/>
          <w:lang w:val="es-ES"/>
        </w:rPr>
        <w:tab/>
        <w:t>5.</w:t>
      </w:r>
      <w:r w:rsidRPr="008A01E4">
        <w:rPr>
          <w:rFonts w:ascii="Century Gothic" w:hAnsi="Century Gothic"/>
          <w:sz w:val="22"/>
          <w:szCs w:val="22"/>
          <w:lang w:val="es-ES"/>
        </w:rPr>
        <w:tab/>
      </w:r>
      <w:r w:rsidRPr="008A01E4">
        <w:rPr>
          <w:rFonts w:ascii="Century Gothic" w:hAnsi="Century Gothic"/>
          <w:sz w:val="22"/>
          <w:szCs w:val="22"/>
          <w:lang w:val="es-ES"/>
        </w:rPr>
        <w:tab/>
      </w:r>
      <w:r w:rsidRPr="008A01E4">
        <w:rPr>
          <w:rFonts w:ascii="Century Gothic" w:hAnsi="Century Gothic"/>
          <w:sz w:val="22"/>
          <w:szCs w:val="22"/>
          <w:lang w:val="es-ES"/>
        </w:rPr>
        <w:tab/>
      </w:r>
      <w:r w:rsidRPr="008A01E4">
        <w:rPr>
          <w:rFonts w:ascii="Century Gothic" w:hAnsi="Century Gothic"/>
          <w:sz w:val="22"/>
          <w:szCs w:val="22"/>
          <w:lang w:val="es-ES"/>
        </w:rPr>
        <w:tab/>
      </w:r>
      <w:r w:rsidRPr="008A01E4">
        <w:rPr>
          <w:rFonts w:ascii="Century Gothic" w:hAnsi="Century Gothic"/>
          <w:sz w:val="22"/>
          <w:szCs w:val="22"/>
          <w:lang w:val="es-ES"/>
        </w:rPr>
        <w:tab/>
        <w:t>6.</w:t>
      </w:r>
    </w:p>
    <w:p w14:paraId="59350BE1" w14:textId="77777777" w:rsidR="004B1951" w:rsidRPr="008A01E4" w:rsidRDefault="004B1951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63159598" w14:textId="77777777" w:rsidR="004B1951" w:rsidRPr="008A01E4" w:rsidRDefault="004B1951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4E18E6C6" w14:textId="77777777" w:rsidR="004B1951" w:rsidRPr="008A01E4" w:rsidRDefault="004B1951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2C5A0BC1" w14:textId="77777777" w:rsidR="004B1951" w:rsidRPr="008A01E4" w:rsidRDefault="004B1951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1581AC14" w14:textId="77777777" w:rsidR="004B1951" w:rsidRPr="008A01E4" w:rsidRDefault="004B1951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2AB34140" w14:textId="77777777" w:rsidR="004B1951" w:rsidRPr="008A01E4" w:rsidRDefault="004B1951" w:rsidP="004B1951">
      <w:pPr>
        <w:ind w:firstLine="720"/>
        <w:rPr>
          <w:rFonts w:ascii="Century Gothic" w:hAnsi="Century Gothic"/>
          <w:sz w:val="22"/>
          <w:szCs w:val="22"/>
          <w:lang w:val="es-ES"/>
        </w:rPr>
      </w:pPr>
    </w:p>
    <w:p w14:paraId="39DB00C1" w14:textId="77777777" w:rsidR="004B1951" w:rsidRPr="008A01E4" w:rsidRDefault="004B1951" w:rsidP="004B1951">
      <w:pPr>
        <w:ind w:firstLine="720"/>
        <w:rPr>
          <w:rFonts w:ascii="Century Gothic" w:hAnsi="Century Gothic"/>
          <w:sz w:val="22"/>
          <w:szCs w:val="22"/>
          <w:lang w:val="es-ES"/>
        </w:rPr>
      </w:pPr>
    </w:p>
    <w:p w14:paraId="21B8B10D" w14:textId="77777777" w:rsidR="004B1951" w:rsidRPr="008A01E4" w:rsidRDefault="00A31471" w:rsidP="004C6723">
      <w:pPr>
        <w:rPr>
          <w:rFonts w:ascii="Century Gothic" w:hAnsi="Century Gothic"/>
          <w:sz w:val="22"/>
          <w:szCs w:val="22"/>
          <w:lang w:val="es-ES"/>
        </w:rPr>
      </w:pPr>
      <w:r>
        <w:rPr>
          <w:rFonts w:ascii="Century Gothic" w:hAnsi="Century Gothic"/>
          <w:sz w:val="22"/>
          <w:szCs w:val="22"/>
          <w:lang w:val="es-ES"/>
        </w:rPr>
        <w:t>a = _______  b = _______</w:t>
      </w:r>
      <w:r>
        <w:rPr>
          <w:rFonts w:ascii="Century Gothic" w:hAnsi="Century Gothic"/>
          <w:sz w:val="22"/>
          <w:szCs w:val="22"/>
          <w:lang w:val="es-ES"/>
        </w:rPr>
        <w:tab/>
      </w:r>
      <w:r>
        <w:rPr>
          <w:rFonts w:ascii="Century Gothic" w:hAnsi="Century Gothic"/>
          <w:sz w:val="22"/>
          <w:szCs w:val="22"/>
          <w:lang w:val="es-ES"/>
        </w:rPr>
        <w:tab/>
        <w:t>a = _______  b</w:t>
      </w:r>
      <w:r w:rsidR="004C6723" w:rsidRPr="008A01E4">
        <w:rPr>
          <w:rFonts w:ascii="Century Gothic" w:hAnsi="Century Gothic"/>
          <w:sz w:val="22"/>
          <w:szCs w:val="22"/>
          <w:lang w:val="es-ES"/>
        </w:rPr>
        <w:t xml:space="preserve"> = _______</w:t>
      </w:r>
      <w:r w:rsidR="004C6723" w:rsidRPr="008A01E4">
        <w:rPr>
          <w:rFonts w:ascii="Century Gothic" w:hAnsi="Century Gothic"/>
          <w:sz w:val="22"/>
          <w:szCs w:val="22"/>
          <w:lang w:val="es-ES"/>
        </w:rPr>
        <w:tab/>
      </w:r>
      <w:r w:rsidR="004C6723" w:rsidRPr="008A01E4">
        <w:rPr>
          <w:rFonts w:ascii="Century Gothic" w:hAnsi="Century Gothic"/>
          <w:sz w:val="22"/>
          <w:szCs w:val="22"/>
          <w:lang w:val="es-ES"/>
        </w:rPr>
        <w:tab/>
      </w:r>
      <w:r>
        <w:rPr>
          <w:rFonts w:ascii="Century Gothic" w:hAnsi="Century Gothic"/>
          <w:sz w:val="22"/>
          <w:szCs w:val="22"/>
          <w:lang w:val="es-ES"/>
        </w:rPr>
        <w:t>a = _______  b</w:t>
      </w:r>
      <w:r w:rsidR="004B1951" w:rsidRPr="008A01E4">
        <w:rPr>
          <w:rFonts w:ascii="Century Gothic" w:hAnsi="Century Gothic"/>
          <w:sz w:val="22"/>
          <w:szCs w:val="22"/>
          <w:lang w:val="es-ES"/>
        </w:rPr>
        <w:t xml:space="preserve"> = _______</w:t>
      </w:r>
    </w:p>
    <w:p w14:paraId="456CF765" w14:textId="77777777" w:rsidR="004B1951" w:rsidRPr="008A01E4" w:rsidRDefault="004B1951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005BB5F6" w14:textId="77777777" w:rsidR="00AC1C36" w:rsidRPr="008A01E4" w:rsidRDefault="00AC1C36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596050CB" w14:textId="77777777" w:rsidR="004B1951" w:rsidRPr="008A01E4" w:rsidRDefault="004B1951" w:rsidP="005A4F90">
      <w:pPr>
        <w:rPr>
          <w:rFonts w:ascii="Century Gothic" w:hAnsi="Century Gothic"/>
          <w:sz w:val="22"/>
          <w:szCs w:val="22"/>
          <w:lang w:val="es-ES"/>
        </w:rPr>
      </w:pPr>
    </w:p>
    <w:p w14:paraId="5F085EF3" w14:textId="77777777" w:rsidR="00814955" w:rsidRPr="008A01E4" w:rsidRDefault="00176BCA" w:rsidP="005A4F90">
      <w:pPr>
        <w:rPr>
          <w:rFonts w:ascii="Century Gothic" w:hAnsi="Century Gothic"/>
          <w:sz w:val="22"/>
          <w:szCs w:val="22"/>
          <w:lang w:val="es-ES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53120" behindDoc="0" locked="0" layoutInCell="1" allowOverlap="1" wp14:anchorId="398A273C" wp14:editId="041003B0">
                <wp:simplePos x="0" y="0"/>
                <wp:positionH relativeFrom="column">
                  <wp:posOffset>2383155</wp:posOffset>
                </wp:positionH>
                <wp:positionV relativeFrom="paragraph">
                  <wp:posOffset>149860</wp:posOffset>
                </wp:positionV>
                <wp:extent cx="1833880" cy="1270000"/>
                <wp:effectExtent l="0" t="0" r="0" b="0"/>
                <wp:wrapNone/>
                <wp:docPr id="251" name="Canvas 2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4" name="Freeform 252"/>
                        <wps:cNvSpPr>
                          <a:spLocks/>
                        </wps:cNvSpPr>
                        <wps:spPr bwMode="auto">
                          <a:xfrm>
                            <a:off x="170180" y="172720"/>
                            <a:ext cx="1444625" cy="833120"/>
                          </a:xfrm>
                          <a:custGeom>
                            <a:avLst/>
                            <a:gdLst>
                              <a:gd name="T0" fmla="*/ 0 w 2275"/>
                              <a:gd name="T1" fmla="*/ 1312 h 1312"/>
                              <a:gd name="T2" fmla="*/ 2275 w 2275"/>
                              <a:gd name="T3" fmla="*/ 0 h 1312"/>
                              <a:gd name="T4" fmla="*/ 2275 w 2275"/>
                              <a:gd name="T5" fmla="*/ 1312 h 1312"/>
                              <a:gd name="T6" fmla="*/ 0 w 2275"/>
                              <a:gd name="T7" fmla="*/ 1312 h 13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275" h="1312">
                                <a:moveTo>
                                  <a:pt x="0" y="1312"/>
                                </a:moveTo>
                                <a:lnTo>
                                  <a:pt x="2275" y="0"/>
                                </a:lnTo>
                                <a:lnTo>
                                  <a:pt x="2275" y="1312"/>
                                </a:lnTo>
                                <a:lnTo>
                                  <a:pt x="0" y="131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032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253"/>
                        <wps:cNvSpPr>
                          <a:spLocks noChangeArrowheads="1"/>
                        </wps:cNvSpPr>
                        <wps:spPr bwMode="auto">
                          <a:xfrm>
                            <a:off x="1474470" y="854710"/>
                            <a:ext cx="143510" cy="145415"/>
                          </a:xfrm>
                          <a:prstGeom prst="rect">
                            <a:avLst/>
                          </a:prstGeom>
                          <a:noFill/>
                          <a:ln w="69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Rectangle 254"/>
                        <wps:cNvSpPr>
                          <a:spLocks noChangeArrowheads="1"/>
                        </wps:cNvSpPr>
                        <wps:spPr bwMode="auto">
                          <a:xfrm>
                            <a:off x="1373505" y="29400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FCEE92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Rectangle 255"/>
                        <wps:cNvSpPr>
                          <a:spLocks noChangeArrowheads="1"/>
                        </wps:cNvSpPr>
                        <wps:spPr bwMode="auto">
                          <a:xfrm>
                            <a:off x="913130" y="1009650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57E04DA" w14:textId="77777777" w:rsidR="007B7FE5" w:rsidRPr="003B7858" w:rsidRDefault="00A31471">
                              <w:pP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omic Sans MS" w:hAnsi="Comic Sans MS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256"/>
                        <wps:cNvSpPr>
                          <a:spLocks noChangeArrowheads="1"/>
                        </wps:cNvSpPr>
                        <wps:spPr bwMode="auto">
                          <a:xfrm>
                            <a:off x="433070" y="82931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AF3C83D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" name="Rectangle 257"/>
                        <wps:cNvSpPr>
                          <a:spLocks noChangeArrowheads="1"/>
                        </wps:cNvSpPr>
                        <wps:spPr bwMode="auto">
                          <a:xfrm>
                            <a:off x="1666875" y="481330"/>
                            <a:ext cx="8572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C44FF6D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0" name="Rectangle 258"/>
                        <wps:cNvSpPr>
                          <a:spLocks noChangeArrowheads="1"/>
                        </wps:cNvSpPr>
                        <wps:spPr bwMode="auto">
                          <a:xfrm>
                            <a:off x="866775" y="374650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29305A4" w14:textId="77777777" w:rsidR="007B7FE5" w:rsidRDefault="00A31471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98A273C" id="Canvas 251" o:spid="_x0000_s1091" editas="canvas" style="position:absolute;margin-left:187.65pt;margin-top:11.8pt;width:144.4pt;height:100pt;z-index:251653120" coordsize="18338,1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">
                <v:shape id="_x0000_s1092" type="#_x0000_t75" style="position:absolute;width:18338;height:12700;visibility:visible;mso-wrap-style:square">
                  <v:fill o:detectmouseclick="t"/>
                  <v:path o:connecttype="none"/>
                </v:shape>
                <v:shape id="Freeform 252" o:spid="_x0000_s1093" style="position:absolute;left:1701;top:1727;width:14447;height:8331;visibility:visible;mso-wrap-style:square;v-text-anchor:top" coordsize="2275,13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" path="m,1312l2275,r,1312l,1312xe" filled="f" strokeweight="1.6pt">
                  <v:stroke joinstyle="miter" endcap="round"/>
                  <v:path arrowok="t" o:connecttype="custom" o:connectlocs="0,833120;1444625,0;1444625,833120;0,833120" o:connectangles="0,0,0,0"/>
                </v:shape>
                <v:rect id="Rectangle 253" o:spid="_x0000_s1094" style="position:absolute;left:14744;top:8547;width:1435;height:1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" filled="f" strokeweight=".55pt">
                  <v:stroke endcap="round"/>
                </v:rect>
                <v:rect id="Rectangle 254" o:spid="_x0000_s1095" style="position:absolute;left:13735;top:2940;width:2279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" filled="f" stroked="f">
                  <v:textbox style="mso-fit-shape-to-text:t" inset="0,0,0,0">
                    <w:txbxContent>
                      <w:p w14:paraId="49FCEE92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55" o:spid="_x0000_s1096" style="position:absolute;left:9131;top:10096;width:717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" filled="f" stroked="f">
                  <v:textbox style="mso-fit-shape-to-text:t" inset="0,0,0,0">
                    <w:txbxContent>
                      <w:p w14:paraId="057E04DA" w14:textId="77777777" w:rsidR="007B7FE5" w:rsidRPr="003B7858" w:rsidRDefault="00A31471">
                        <w:pP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omic Sans MS" w:hAnsi="Comic Sans MS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rect>
                <v:rect id="Rectangle 256" o:spid="_x0000_s1097" style="position:absolute;left:4330;top:8293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NA5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Sx&#10;6Uv6AfL4CwAA//8DAFBLAQItABQABgAIAAAAIQDb4fbL7gAAAIUBAAATAAAAAAAAAAAAAAAAAAAA&#10;AABbQ29udGVudF9UeXBlc10ueG1sUEsBAi0AFAAGAAgAAAAhAFr0LFu/AAAAFQEAAAsAAAAAAAAA&#10;AAAAAAAAHwEAAF9yZWxzLy5yZWxzUEsBAi0AFAAGAAgAAAAhAGQs0Dm+AAAA2wAAAA8AAAAAAAAA&#10;AAAAAAAABwIAAGRycy9kb3ducmV2LnhtbFBLBQYAAAAAAwADALcAAADyAgAAAAA=&#10;" filled="f" stroked="f">
                  <v:textbox style="mso-fit-shape-to-text:t" inset="0,0,0,0">
                    <w:txbxContent>
                      <w:p w14:paraId="0AF3C83D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  <v:rect id="Rectangle 257" o:spid="_x0000_s1098" style="position:absolute;left:16668;top:4813;width:858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" filled="f" stroked="f">
                  <v:textbox style="mso-fit-shape-to-text:t" inset="0,0,0,0">
                    <w:txbxContent>
                      <w:p w14:paraId="7C44FF6D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5</w:t>
                        </w:r>
                      </w:p>
                    </w:txbxContent>
                  </v:textbox>
                </v:rect>
                <v:rect id="Rectangle 258" o:spid="_x0000_s1099" style="position:absolute;left:8667;top:3746;width:832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0ri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Afg0rivwAAANsAAAAPAAAAAAAA&#10;AAAAAAAAAAcCAABkcnMvZG93bnJldi54bWxQSwUGAAAAAAMAAwC3AAAA8wIAAAAA&#10;" filled="f" stroked="f">
                  <v:textbox style="mso-fit-shape-to-text:t" inset="0,0,0,0">
                    <w:txbxContent>
                      <w:p w14:paraId="129305A4" w14:textId="77777777" w:rsidR="007B7FE5" w:rsidRDefault="00A31471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52096" behindDoc="0" locked="0" layoutInCell="1" allowOverlap="1" wp14:anchorId="756A3713" wp14:editId="06CFC054">
                <wp:simplePos x="0" y="0"/>
                <wp:positionH relativeFrom="column">
                  <wp:posOffset>440055</wp:posOffset>
                </wp:positionH>
                <wp:positionV relativeFrom="paragraph">
                  <wp:posOffset>35560</wp:posOffset>
                </wp:positionV>
                <wp:extent cx="989965" cy="1530350"/>
                <wp:effectExtent l="0" t="0" r="0" b="0"/>
                <wp:wrapNone/>
                <wp:docPr id="241" name="Canvas 2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7" name="Freeform 242"/>
                        <wps:cNvSpPr>
                          <a:spLocks/>
                        </wps:cNvSpPr>
                        <wps:spPr bwMode="auto">
                          <a:xfrm>
                            <a:off x="168275" y="168910"/>
                            <a:ext cx="648335" cy="1135380"/>
                          </a:xfrm>
                          <a:custGeom>
                            <a:avLst/>
                            <a:gdLst>
                              <a:gd name="T0" fmla="*/ 0 w 1021"/>
                              <a:gd name="T1" fmla="*/ 0 h 1788"/>
                              <a:gd name="T2" fmla="*/ 1021 w 1021"/>
                              <a:gd name="T3" fmla="*/ 1788 h 1788"/>
                              <a:gd name="T4" fmla="*/ 0 w 1021"/>
                              <a:gd name="T5" fmla="*/ 1788 h 1788"/>
                              <a:gd name="T6" fmla="*/ 0 w 1021"/>
                              <a:gd name="T7" fmla="*/ 0 h 17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021" h="1788">
                                <a:moveTo>
                                  <a:pt x="0" y="0"/>
                                </a:moveTo>
                                <a:lnTo>
                                  <a:pt x="1021" y="1788"/>
                                </a:lnTo>
                                <a:lnTo>
                                  <a:pt x="0" y="178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Rectangle 243"/>
                        <wps:cNvSpPr>
                          <a:spLocks noChangeArrowheads="1"/>
                        </wps:cNvSpPr>
                        <wps:spPr bwMode="auto">
                          <a:xfrm>
                            <a:off x="167005" y="1155065"/>
                            <a:ext cx="145415" cy="143510"/>
                          </a:xfrm>
                          <a:prstGeom prst="rect">
                            <a:avLst/>
                          </a:pr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" name="Rectangle 244"/>
                        <wps:cNvSpPr>
                          <a:spLocks noChangeArrowheads="1"/>
                        </wps:cNvSpPr>
                        <wps:spPr bwMode="auto">
                          <a:xfrm>
                            <a:off x="193675" y="60769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A2AA00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0" name="Rectangle 245"/>
                        <wps:cNvSpPr>
                          <a:spLocks noChangeArrowheads="1"/>
                        </wps:cNvSpPr>
                        <wps:spPr bwMode="auto">
                          <a:xfrm>
                            <a:off x="481330" y="110871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4D1884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1" name="Rectangle 246"/>
                        <wps:cNvSpPr>
                          <a:spLocks noChangeArrowheads="1"/>
                        </wps:cNvSpPr>
                        <wps:spPr bwMode="auto">
                          <a:xfrm>
                            <a:off x="554990" y="628015"/>
                            <a:ext cx="148590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9DDF48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13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2" name="Rectangle 247"/>
                        <wps:cNvSpPr>
                          <a:spLocks noChangeArrowheads="1"/>
                        </wps:cNvSpPr>
                        <wps:spPr bwMode="auto">
                          <a:xfrm>
                            <a:off x="53340" y="681355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730EC0" w14:textId="77777777" w:rsidR="007B7FE5" w:rsidRDefault="00A31471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448310" y="1269365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A348042" w14:textId="77777777" w:rsidR="007B7FE5" w:rsidRDefault="00A31471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56A3713" id="Canvas 241" o:spid="_x0000_s1100" editas="canvas" style="position:absolute;margin-left:34.65pt;margin-top:2.8pt;width:77.95pt;height:120.5pt;z-index:251652096" coordsize="9899,153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">
                <v:shape id="_x0000_s1101" type="#_x0000_t75" style="position:absolute;width:9899;height:15303;visibility:visible;mso-wrap-style:square">
                  <v:fill o:detectmouseclick="t"/>
                  <v:path o:connecttype="none"/>
                </v:shape>
                <v:shape id="Freeform 242" o:spid="_x0000_s1102" style="position:absolute;left:1682;top:1689;width:6484;height:11353;visibility:visible;mso-wrap-style:square;v-text-anchor:top" coordsize="1021,17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" path="m,l1021,1788,,1788,,xe" filled="f" strokeweight="1.55pt">
                  <v:stroke joinstyle="miter" endcap="round"/>
                  <v:path arrowok="t" o:connecttype="custom" o:connectlocs="0,0;648335,1135380;0,1135380;0,0" o:connectangles="0,0,0,0"/>
                </v:shape>
                <v:rect id="Rectangle 243" o:spid="_x0000_s1103" style="position:absolute;left:1670;top:11550;width:1454;height:1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" filled="f" strokeweight=".5pt">
                  <v:stroke endcap="round"/>
                </v:rect>
                <v:rect id="Rectangle 244" o:spid="_x0000_s1104" style="position:absolute;left:1936;top:6076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" filled="f" stroked="f">
                  <v:textbox style="mso-fit-shape-to-text:t" inset="0,0,0,0">
                    <w:txbxContent>
                      <w:p w14:paraId="5AA2AA00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  <v:rect id="Rectangle 245" o:spid="_x0000_s1105" style="position:absolute;left:4813;top:11087;width:2279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" filled="f" stroked="f">
                  <v:textbox style="mso-fit-shape-to-text:t" inset="0,0,0,0">
                    <w:txbxContent>
                      <w:p w14:paraId="6E4D1884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46" o:spid="_x0000_s1106" style="position:absolute;left:5549;top:6280;width:1486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" filled="f" stroked="f">
                  <v:textbox style="mso-fit-shape-to-text:t" inset="0,0,0,0">
                    <w:txbxContent>
                      <w:p w14:paraId="3F9DDF48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13</w:t>
                        </w:r>
                      </w:p>
                    </w:txbxContent>
                  </v:textbox>
                </v:rect>
                <v:rect id="Rectangle 247" o:spid="_x0000_s1107" style="position:absolute;left:533;top:6813;width:717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" filled="f" stroked="f">
                  <v:textbox style="mso-fit-shape-to-text:t" inset="0,0,0,0">
                    <w:txbxContent>
                      <w:p w14:paraId="54730EC0" w14:textId="77777777" w:rsidR="007B7FE5" w:rsidRDefault="00A31471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rect>
                <v:rect id="Rectangle 248" o:spid="_x0000_s1108" style="position:absolute;left:4483;top:12693;width:831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EJI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fAW/X9IPkNs3AAAA//8DAFBLAQItABQABgAIAAAAIQDb4fbL7gAAAIUBAAATAAAAAAAAAAAAAAAA&#10;AAAAAABbQ29udGVudF9UeXBlc10ueG1sUEsBAi0AFAAGAAgAAAAhAFr0LFu/AAAAFQEAAAsAAAAA&#10;AAAAAAAAAAAAHwEAAF9yZWxzLy5yZWxzUEsBAi0AFAAGAAgAAAAhAGqIQkjBAAAA2wAAAA8AAAAA&#10;AAAAAAAAAAAABwIAAGRycy9kb3ducmV2LnhtbFBLBQYAAAAAAwADALcAAAD1AgAAAAA=&#10;" filled="f" stroked="f">
                  <v:textbox style="mso-fit-shape-to-text:t" inset="0,0,0,0">
                    <w:txbxContent>
                      <w:p w14:paraId="5A348042" w14:textId="77777777" w:rsidR="007B7FE5" w:rsidRDefault="00A31471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5F2F8B62" w14:textId="77777777" w:rsidR="004B1951" w:rsidRPr="008A01E4" w:rsidRDefault="00176BCA" w:rsidP="005A4F90">
      <w:pPr>
        <w:rPr>
          <w:rFonts w:ascii="Century Gothic" w:hAnsi="Century Gothic"/>
          <w:sz w:val="22"/>
          <w:szCs w:val="22"/>
          <w:lang w:val="es-ES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6B1203B2" wp14:editId="2D24B1CF">
                <wp:simplePos x="0" y="0"/>
                <wp:positionH relativeFrom="column">
                  <wp:posOffset>6032500</wp:posOffset>
                </wp:positionH>
                <wp:positionV relativeFrom="paragraph">
                  <wp:posOffset>57785</wp:posOffset>
                </wp:positionV>
                <wp:extent cx="353060" cy="335280"/>
                <wp:effectExtent l="0" t="0" r="0" b="0"/>
                <wp:wrapNone/>
                <wp:docPr id="16" name="Text Box 4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060" cy="335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81B6DC2" w14:textId="77777777" w:rsidR="00A31471" w:rsidRPr="00A31471" w:rsidRDefault="00A31471" w:rsidP="00A31471">
                            <w:pPr>
                              <w:rPr>
                                <w:rFonts w:ascii="Calibri" w:hAnsi="Calibri" w:cs="Calibri"/>
                              </w:rPr>
                            </w:pPr>
                            <w:r w:rsidRPr="00A31471">
                              <w:rPr>
                                <w:rFonts w:ascii="Calibri" w:hAnsi="Calibri" w:cs="Calibri"/>
                              </w:rPr>
                              <w:t xml:space="preserve">   a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B1203B2" id="Text Box 477" o:spid="_x0000_s1109" type="#_x0000_t202" style="position:absolute;margin-left:475pt;margin-top:4.55pt;width:27.8pt;height:26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" strokecolor="white">
                <v:textbox>
                  <w:txbxContent>
                    <w:p w14:paraId="681B6DC2" w14:textId="77777777" w:rsidR="00A31471" w:rsidRPr="00A31471" w:rsidRDefault="00A31471" w:rsidP="00A31471">
                      <w:pPr>
                        <w:rPr>
                          <w:rFonts w:ascii="Calibri" w:hAnsi="Calibri" w:cs="Calibri"/>
                        </w:rPr>
                      </w:pPr>
                      <w:r w:rsidRPr="00A31471">
                        <w:rPr>
                          <w:rFonts w:ascii="Calibri" w:hAnsi="Calibri" w:cs="Calibri"/>
                        </w:rPr>
                        <w:t xml:space="preserve">   a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/>
          <w:noProof/>
          <w:sz w:val="22"/>
          <w:szCs w:val="22"/>
        </w:rPr>
        <w:drawing>
          <wp:anchor distT="0" distB="0" distL="114300" distR="114300" simplePos="0" relativeHeight="251671552" behindDoc="1" locked="0" layoutInCell="1" allowOverlap="1" wp14:anchorId="73C62CA3" wp14:editId="14AB4C46">
            <wp:simplePos x="0" y="0"/>
            <wp:positionH relativeFrom="column">
              <wp:posOffset>5012055</wp:posOffset>
            </wp:positionH>
            <wp:positionV relativeFrom="paragraph">
              <wp:posOffset>77470</wp:posOffset>
            </wp:positionV>
            <wp:extent cx="1484630" cy="1577340"/>
            <wp:effectExtent l="0" t="0" r="0" b="0"/>
            <wp:wrapNone/>
            <wp:docPr id="293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4630" cy="157734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031926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  <w:r w:rsidRPr="008A01E4">
        <w:rPr>
          <w:rFonts w:ascii="Century Gothic" w:hAnsi="Century Gothic"/>
          <w:sz w:val="22"/>
          <w:szCs w:val="22"/>
          <w:lang w:val="es-ES"/>
        </w:rPr>
        <w:t>7.</w:t>
      </w:r>
      <w:r w:rsidRPr="008A01E4">
        <w:rPr>
          <w:rFonts w:ascii="Century Gothic" w:hAnsi="Century Gothic"/>
          <w:sz w:val="22"/>
          <w:szCs w:val="22"/>
          <w:lang w:val="es-ES"/>
        </w:rPr>
        <w:tab/>
      </w:r>
      <w:r w:rsidRPr="008A01E4">
        <w:rPr>
          <w:rFonts w:ascii="Century Gothic" w:hAnsi="Century Gothic"/>
          <w:sz w:val="22"/>
          <w:szCs w:val="22"/>
          <w:lang w:val="es-ES"/>
        </w:rPr>
        <w:tab/>
      </w:r>
      <w:r w:rsidRPr="008A01E4">
        <w:rPr>
          <w:rFonts w:ascii="Century Gothic" w:hAnsi="Century Gothic"/>
          <w:sz w:val="22"/>
          <w:szCs w:val="22"/>
          <w:lang w:val="es-ES"/>
        </w:rPr>
        <w:tab/>
      </w:r>
      <w:r w:rsidRPr="008A01E4">
        <w:rPr>
          <w:rFonts w:ascii="Century Gothic" w:hAnsi="Century Gothic"/>
          <w:sz w:val="22"/>
          <w:szCs w:val="22"/>
          <w:lang w:val="es-ES"/>
        </w:rPr>
        <w:tab/>
      </w:r>
      <w:r w:rsidRPr="008A01E4">
        <w:rPr>
          <w:rFonts w:ascii="Century Gothic" w:hAnsi="Century Gothic"/>
          <w:sz w:val="22"/>
          <w:szCs w:val="22"/>
          <w:lang w:val="es-ES"/>
        </w:rPr>
        <w:tab/>
      </w:r>
      <w:r w:rsidRPr="004C6723">
        <w:rPr>
          <w:rFonts w:ascii="Century Gothic" w:hAnsi="Century Gothic"/>
          <w:sz w:val="22"/>
          <w:szCs w:val="22"/>
        </w:rPr>
        <w:t>8.</w:t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</w:r>
      <w:r w:rsidRPr="004C6723">
        <w:rPr>
          <w:rFonts w:ascii="Century Gothic" w:hAnsi="Century Gothic"/>
          <w:sz w:val="22"/>
          <w:szCs w:val="22"/>
        </w:rPr>
        <w:tab/>
        <w:t>9.</w:t>
      </w:r>
    </w:p>
    <w:p w14:paraId="17E8ABE3" w14:textId="77777777" w:rsidR="004B1951" w:rsidRPr="004C6723" w:rsidRDefault="00176BCA" w:rsidP="005A4F90">
      <w:pPr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0A99D201" wp14:editId="4A1A2929">
                <wp:simplePos x="0" y="0"/>
                <wp:positionH relativeFrom="column">
                  <wp:posOffset>5069840</wp:posOffset>
                </wp:positionH>
                <wp:positionV relativeFrom="paragraph">
                  <wp:posOffset>94615</wp:posOffset>
                </wp:positionV>
                <wp:extent cx="353060" cy="335280"/>
                <wp:effectExtent l="0" t="0" r="0" b="0"/>
                <wp:wrapNone/>
                <wp:docPr id="15" name="Text Box 4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53060" cy="335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7DAE6DC" w14:textId="77777777" w:rsidR="00A31471" w:rsidRPr="00A31471" w:rsidRDefault="00A31471" w:rsidP="00A31471">
                            <w:pPr>
                              <w:rPr>
                                <w:rFonts w:ascii="Calibri" w:hAnsi="Calibri" w:cs="Calibri"/>
                              </w:rPr>
                            </w:pPr>
                            <w:r w:rsidRPr="00A31471">
                              <w:rPr>
                                <w:rFonts w:ascii="Calibri" w:hAnsi="Calibri" w:cs="Calibri"/>
                              </w:rPr>
                              <w:t xml:space="preserve">   </w:t>
                            </w:r>
                            <w:r>
                              <w:rPr>
                                <w:rFonts w:ascii="Calibri" w:hAnsi="Calibri" w:cs="Calibri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99D201" id="Text Box 476" o:spid="_x0000_s1110" type="#_x0000_t202" style="position:absolute;margin-left:399.2pt;margin-top:7.45pt;width:27.8pt;height:26.4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" strokecolor="white">
                <v:textbox>
                  <w:txbxContent>
                    <w:p w14:paraId="07DAE6DC" w14:textId="77777777" w:rsidR="00A31471" w:rsidRPr="00A31471" w:rsidRDefault="00A31471" w:rsidP="00A31471">
                      <w:pPr>
                        <w:rPr>
                          <w:rFonts w:ascii="Calibri" w:hAnsi="Calibri" w:cs="Calibri"/>
                        </w:rPr>
                      </w:pPr>
                      <w:r w:rsidRPr="00A31471">
                        <w:rPr>
                          <w:rFonts w:ascii="Calibri" w:hAnsi="Calibri" w:cs="Calibri"/>
                        </w:rPr>
                        <w:t xml:space="preserve">   </w:t>
                      </w:r>
                      <w:r>
                        <w:rPr>
                          <w:rFonts w:ascii="Calibri" w:hAnsi="Calibri" w:cs="Calibri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p w14:paraId="5416D837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0B718B07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1DEF453D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7F4009C0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56C30DB9" w14:textId="77777777" w:rsidR="004B1951" w:rsidRPr="004C6723" w:rsidRDefault="004B1951" w:rsidP="005A4F90">
      <w:pPr>
        <w:rPr>
          <w:rFonts w:ascii="Century Gothic" w:hAnsi="Century Gothic"/>
          <w:sz w:val="22"/>
          <w:szCs w:val="22"/>
        </w:rPr>
      </w:pPr>
    </w:p>
    <w:p w14:paraId="13F25F88" w14:textId="77777777" w:rsidR="004B1951" w:rsidRPr="004C6723" w:rsidRDefault="00A31471" w:rsidP="004C6723">
      <w:pPr>
        <w:rPr>
          <w:rFonts w:ascii="Century Gothic" w:hAnsi="Century Gothic"/>
          <w:sz w:val="22"/>
          <w:szCs w:val="22"/>
          <w:lang w:val="es-MX"/>
        </w:rPr>
      </w:pPr>
      <w:r>
        <w:rPr>
          <w:rFonts w:ascii="Century Gothic" w:hAnsi="Century Gothic"/>
          <w:sz w:val="22"/>
          <w:szCs w:val="22"/>
          <w:lang w:val="es-MX"/>
        </w:rPr>
        <w:t>a</w:t>
      </w:r>
      <w:r w:rsidR="00ED5E2E" w:rsidRPr="004C6723">
        <w:rPr>
          <w:rFonts w:ascii="Century Gothic" w:hAnsi="Century Gothic"/>
          <w:sz w:val="22"/>
          <w:szCs w:val="22"/>
          <w:lang w:val="es-MX"/>
        </w:rPr>
        <w:t xml:space="preserve"> = _______  </w:t>
      </w:r>
      <w:r>
        <w:rPr>
          <w:rFonts w:ascii="Century Gothic" w:hAnsi="Century Gothic"/>
          <w:sz w:val="22"/>
          <w:szCs w:val="22"/>
          <w:lang w:val="es-MX"/>
        </w:rPr>
        <w:t>b</w:t>
      </w:r>
      <w:r w:rsidR="0051429A" w:rsidRPr="004C6723">
        <w:rPr>
          <w:rFonts w:ascii="Century Gothic" w:hAnsi="Century Gothic"/>
          <w:sz w:val="22"/>
          <w:szCs w:val="22"/>
          <w:lang w:val="es-MX"/>
        </w:rPr>
        <w:t xml:space="preserve"> = _______</w:t>
      </w:r>
      <w:r w:rsidR="00ED5E2E" w:rsidRPr="004C6723">
        <w:rPr>
          <w:rFonts w:ascii="Century Gothic" w:hAnsi="Century Gothic"/>
          <w:sz w:val="22"/>
          <w:szCs w:val="22"/>
          <w:lang w:val="es-MX"/>
        </w:rPr>
        <w:tab/>
      </w:r>
      <w:r>
        <w:rPr>
          <w:rFonts w:ascii="Century Gothic" w:hAnsi="Century Gothic"/>
          <w:sz w:val="22"/>
          <w:szCs w:val="22"/>
          <w:lang w:val="es-MX"/>
        </w:rPr>
        <w:tab/>
        <w:t>a = _______  b</w:t>
      </w:r>
      <w:r w:rsidR="004C6723">
        <w:rPr>
          <w:rFonts w:ascii="Century Gothic" w:hAnsi="Century Gothic"/>
          <w:sz w:val="22"/>
          <w:szCs w:val="22"/>
          <w:lang w:val="es-MX"/>
        </w:rPr>
        <w:t xml:space="preserve"> = _______</w:t>
      </w:r>
      <w:r w:rsidR="004C6723">
        <w:rPr>
          <w:rFonts w:ascii="Century Gothic" w:hAnsi="Century Gothic"/>
          <w:sz w:val="22"/>
          <w:szCs w:val="22"/>
          <w:lang w:val="es-MX"/>
        </w:rPr>
        <w:tab/>
      </w:r>
      <w:r w:rsidR="004C6723">
        <w:rPr>
          <w:rFonts w:ascii="Century Gothic" w:hAnsi="Century Gothic"/>
          <w:sz w:val="22"/>
          <w:szCs w:val="22"/>
          <w:lang w:val="es-MX"/>
        </w:rPr>
        <w:tab/>
      </w:r>
      <w:r>
        <w:rPr>
          <w:rFonts w:ascii="Century Gothic" w:hAnsi="Century Gothic"/>
          <w:sz w:val="22"/>
          <w:szCs w:val="22"/>
          <w:lang w:val="es-MX"/>
        </w:rPr>
        <w:t>a = _______  b</w:t>
      </w:r>
      <w:r w:rsidR="004B1951" w:rsidRPr="004C6723">
        <w:rPr>
          <w:rFonts w:ascii="Century Gothic" w:hAnsi="Century Gothic"/>
          <w:sz w:val="22"/>
          <w:szCs w:val="22"/>
          <w:lang w:val="es-MX"/>
        </w:rPr>
        <w:t xml:space="preserve"> = _______</w:t>
      </w:r>
    </w:p>
    <w:p w14:paraId="54479868" w14:textId="77777777" w:rsidR="003228AA" w:rsidRPr="004C6723" w:rsidRDefault="003228AA" w:rsidP="004B1951">
      <w:pPr>
        <w:rPr>
          <w:rFonts w:ascii="Century Gothic" w:hAnsi="Century Gothic"/>
          <w:sz w:val="22"/>
          <w:szCs w:val="22"/>
          <w:lang w:val="es-MX"/>
        </w:rPr>
      </w:pPr>
    </w:p>
    <w:p w14:paraId="59AEA9DE" w14:textId="77777777" w:rsidR="00AC1C36" w:rsidRDefault="00AC1C36" w:rsidP="004B1951">
      <w:pPr>
        <w:rPr>
          <w:rFonts w:ascii="Century Gothic" w:hAnsi="Century Gothic"/>
          <w:sz w:val="22"/>
          <w:szCs w:val="22"/>
          <w:lang w:val="es-MX"/>
        </w:rPr>
      </w:pPr>
    </w:p>
    <w:p w14:paraId="1CB78C8E" w14:textId="77777777" w:rsidR="004B1951" w:rsidRPr="004C6723" w:rsidRDefault="00176BCA" w:rsidP="004B1951">
      <w:pPr>
        <w:rPr>
          <w:rFonts w:ascii="Century Gothic" w:hAnsi="Century Gothic"/>
          <w:sz w:val="22"/>
          <w:szCs w:val="22"/>
          <w:lang w:val="es-MX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55168" behindDoc="0" locked="0" layoutInCell="1" allowOverlap="1" wp14:anchorId="68A9D798" wp14:editId="56C0C9EB">
                <wp:simplePos x="0" y="0"/>
                <wp:positionH relativeFrom="column">
                  <wp:posOffset>4897755</wp:posOffset>
                </wp:positionH>
                <wp:positionV relativeFrom="paragraph">
                  <wp:posOffset>151130</wp:posOffset>
                </wp:positionV>
                <wp:extent cx="1635760" cy="1476375"/>
                <wp:effectExtent l="0" t="0" r="0" b="0"/>
                <wp:wrapNone/>
                <wp:docPr id="275" name="Canvas 2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8" name="Freeform 276"/>
                        <wps:cNvSpPr>
                          <a:spLocks/>
                        </wps:cNvSpPr>
                        <wps:spPr bwMode="auto">
                          <a:xfrm>
                            <a:off x="171450" y="628650"/>
                            <a:ext cx="1293495" cy="678815"/>
                          </a:xfrm>
                          <a:custGeom>
                            <a:avLst/>
                            <a:gdLst>
                              <a:gd name="T0" fmla="*/ 0 w 2037"/>
                              <a:gd name="T1" fmla="*/ 237 h 1069"/>
                              <a:gd name="T2" fmla="*/ 2037 w 2037"/>
                              <a:gd name="T3" fmla="*/ 0 h 1069"/>
                              <a:gd name="T4" fmla="*/ 623 w 2037"/>
                              <a:gd name="T5" fmla="*/ 1069 h 1069"/>
                              <a:gd name="T6" fmla="*/ 0 w 2037"/>
                              <a:gd name="T7" fmla="*/ 237 h 10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2037" h="1069">
                                <a:moveTo>
                                  <a:pt x="0" y="237"/>
                                </a:moveTo>
                                <a:lnTo>
                                  <a:pt x="2037" y="0"/>
                                </a:lnTo>
                                <a:lnTo>
                                  <a:pt x="623" y="1069"/>
                                </a:lnTo>
                                <a:lnTo>
                                  <a:pt x="0" y="23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6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Freeform 277"/>
                        <wps:cNvSpPr>
                          <a:spLocks/>
                        </wps:cNvSpPr>
                        <wps:spPr bwMode="auto">
                          <a:xfrm>
                            <a:off x="480695" y="1104900"/>
                            <a:ext cx="201295" cy="203200"/>
                          </a:xfrm>
                          <a:custGeom>
                            <a:avLst/>
                            <a:gdLst>
                              <a:gd name="T0" fmla="*/ 139 w 317"/>
                              <a:gd name="T1" fmla="*/ 320 h 320"/>
                              <a:gd name="T2" fmla="*/ 0 w 317"/>
                              <a:gd name="T3" fmla="*/ 140 h 320"/>
                              <a:gd name="T4" fmla="*/ 178 w 317"/>
                              <a:gd name="T5" fmla="*/ 0 h 320"/>
                              <a:gd name="T6" fmla="*/ 317 w 317"/>
                              <a:gd name="T7" fmla="*/ 181 h 320"/>
                              <a:gd name="T8" fmla="*/ 139 w 317"/>
                              <a:gd name="T9" fmla="*/ 320 h 3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17" h="320">
                                <a:moveTo>
                                  <a:pt x="139" y="320"/>
                                </a:moveTo>
                                <a:lnTo>
                                  <a:pt x="0" y="140"/>
                                </a:lnTo>
                                <a:lnTo>
                                  <a:pt x="178" y="0"/>
                                </a:lnTo>
                                <a:lnTo>
                                  <a:pt x="317" y="181"/>
                                </a:lnTo>
                                <a:lnTo>
                                  <a:pt x="139" y="32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278"/>
                        <wps:cNvSpPr>
                          <a:spLocks noChangeArrowheads="1"/>
                        </wps:cNvSpPr>
                        <wps:spPr bwMode="auto">
                          <a:xfrm>
                            <a:off x="299085" y="76136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5683135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" name="Rectangle 279"/>
                        <wps:cNvSpPr>
                          <a:spLocks noChangeArrowheads="1"/>
                        </wps:cNvSpPr>
                        <wps:spPr bwMode="auto">
                          <a:xfrm>
                            <a:off x="997585" y="66802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FAABA2F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2" name="Rectangle 280"/>
                        <wps:cNvSpPr>
                          <a:spLocks noChangeArrowheads="1"/>
                        </wps:cNvSpPr>
                        <wps:spPr bwMode="auto">
                          <a:xfrm>
                            <a:off x="63500" y="1008380"/>
                            <a:ext cx="305435" cy="24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7F54EC2" w14:textId="77777777" w:rsidR="007B7FE5" w:rsidRDefault="007B7FE5" w:rsidP="003228AA">
                              <w:r w:rsidRPr="003228AA">
                                <w:rPr>
                                  <w:rFonts w:ascii="Comic Sans MS" w:hAnsi="Comic Sans MS" w:cs="Comic Sans MS"/>
                                  <w:color w:val="000000"/>
                                  <w:position w:val="-8"/>
                                  <w:sz w:val="22"/>
                                  <w:szCs w:val="22"/>
                                </w:rPr>
                                <w:object w:dxaOrig="480" w:dyaOrig="360" w14:anchorId="576FD62E">
                                  <v:shape id="_x0000_i1049" type="#_x0000_t75" style="width:24pt;height:19.5pt" o:ole="">
                                    <v:imagedata r:id="rId42" o:title=""/>
                                  </v:shape>
                                  <o:OLEObject Type="Embed" ProgID="Equation.DSMT4" ShapeID="_x0000_i1049" DrawAspect="Content" ObjectID="_1629544592" r:id="rId43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" name="Rectangle 281"/>
                        <wps:cNvSpPr>
                          <a:spLocks noChangeArrowheads="1"/>
                        </wps:cNvSpPr>
                        <wps:spPr bwMode="auto">
                          <a:xfrm>
                            <a:off x="731520" y="514350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18E4C71" w14:textId="77777777" w:rsidR="007B7FE5" w:rsidRDefault="00A31471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" name="Rectangle 282"/>
                        <wps:cNvSpPr>
                          <a:spLocks noChangeArrowheads="1"/>
                        </wps:cNvSpPr>
                        <wps:spPr bwMode="auto">
                          <a:xfrm>
                            <a:off x="990600" y="962025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6F18543" w14:textId="77777777" w:rsidR="007B7FE5" w:rsidRDefault="00A31471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8A9D798" id="Canvas 275" o:spid="_x0000_s1111" editas="canvas" style="position:absolute;margin-left:385.65pt;margin-top:11.9pt;width:128.8pt;height:116.25pt;z-index:251655168" coordsize="16357,1476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">
                <v:shape id="_x0000_s1112" type="#_x0000_t75" style="position:absolute;width:16357;height:14763;visibility:visible;mso-wrap-style:square">
                  <v:fill o:detectmouseclick="t"/>
                  <v:path o:connecttype="none"/>
                </v:shape>
                <v:shape id="Freeform 276" o:spid="_x0000_s1113" style="position:absolute;left:1714;top:6286;width:12935;height:6788;visibility:visible;mso-wrap-style:square;v-text-anchor:top" coordsize="2037,10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" path="m,237l2037,,623,1069,,237xe" filled="f" strokeweight="1.55pt">
                  <v:stroke joinstyle="miter" endcap="round"/>
                  <v:path arrowok="t" o:connecttype="custom" o:connectlocs="0,150495;1293495,0;395605,678815;0,150495" o:connectangles="0,0,0,0"/>
                </v:shape>
                <v:shape id="Freeform 277" o:spid="_x0000_s1114" style="position:absolute;left:4806;top:11049;width:2013;height:2032;visibility:visible;mso-wrap-style:square;v-text-anchor:top" coordsize="317,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" path="m139,320l,140,178,,317,181,139,320xe" filled="f" strokeweight=".5pt">
                  <v:stroke joinstyle="miter" endcap="round"/>
                  <v:path arrowok="t" o:connecttype="custom" o:connectlocs="88265,203200;0,88900;113030,0;201295,114935;88265,203200" o:connectangles="0,0,0,0,0"/>
                </v:shape>
                <v:rect id="Rectangle 278" o:spid="_x0000_s1115" style="position:absolute;left:2990;top:7613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" filled="f" stroked="f">
                  <v:textbox style="mso-fit-shape-to-text:t" inset="0,0,0,0">
                    <w:txbxContent>
                      <w:p w14:paraId="25683135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79" o:spid="_x0000_s1116" style="position:absolute;left:9975;top:6680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" filled="f" stroked="f">
                  <v:textbox style="mso-fit-shape-to-text:t" inset="0,0,0,0">
                    <w:txbxContent>
                      <w:p w14:paraId="5FAABA2F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  <v:rect id="Rectangle 280" o:spid="_x0000_s1117" style="position:absolute;left:635;top:10083;width:3054;height:2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" filled="f" stroked="f">
                  <v:textbox style="mso-fit-shape-to-text:t" inset="0,0,0,0">
                    <w:txbxContent>
                      <w:p w14:paraId="57F54EC2" w14:textId="77777777" w:rsidR="007B7FE5" w:rsidRDefault="007B7FE5" w:rsidP="003228AA">
                        <w:r w:rsidRPr="003228AA">
                          <w:rPr>
                            <w:rFonts w:ascii="Comic Sans MS" w:hAnsi="Comic Sans MS" w:cs="Comic Sans MS"/>
                            <w:color w:val="000000"/>
                            <w:position w:val="-8"/>
                            <w:sz w:val="22"/>
                            <w:szCs w:val="22"/>
                          </w:rPr>
                          <w:object w:dxaOrig="480" w:dyaOrig="360" w14:anchorId="576FD62E">
                            <v:shape id="_x0000_i1049" type="#_x0000_t75" style="width:24pt;height:19.5pt" o:ole="">
                              <v:imagedata r:id="rId42" o:title=""/>
                            </v:shape>
                            <o:OLEObject Type="Embed" ProgID="Equation.DSMT4" ShapeID="_x0000_i1049" DrawAspect="Content" ObjectID="_1629544592" r:id="rId44"/>
                          </w:object>
                        </w:r>
                      </w:p>
                    </w:txbxContent>
                  </v:textbox>
                </v:rect>
                <v:rect id="Rectangle 281" o:spid="_x0000_s1118" style="position:absolute;left:7315;top:5143;width:717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5Ij1vgAAANsAAAAPAAAAZHJzL2Rvd25yZXYueG1sRE/bisIw&#10;EH0X9h/CLPhm01UQ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KTkiPW+AAAA2wAAAA8AAAAAAAAA&#10;AAAAAAAABwIAAGRycy9kb3ducmV2LnhtbFBLBQYAAAAAAwADALcAAADyAgAAAAA=&#10;" filled="f" stroked="f">
                  <v:textbox style="mso-fit-shape-to-text:t" inset="0,0,0,0">
                    <w:txbxContent>
                      <w:p w14:paraId="118E4C71" w14:textId="77777777" w:rsidR="007B7FE5" w:rsidRDefault="00A31471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rect>
                <v:rect id="Rectangle 282" o:spid="_x0000_s1119" style="position:absolute;left:9906;top:9620;width:831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" filled="f" stroked="f">
                  <v:textbox style="mso-fit-shape-to-text:t" inset="0,0,0,0">
                    <w:txbxContent>
                      <w:p w14:paraId="66F18543" w14:textId="77777777" w:rsidR="007B7FE5" w:rsidRDefault="00A31471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4897F46F" w14:textId="77777777" w:rsidR="00654B3A" w:rsidRPr="004C6723" w:rsidRDefault="00654B3A" w:rsidP="004B1951">
      <w:pPr>
        <w:rPr>
          <w:rFonts w:ascii="Century Gothic" w:hAnsi="Century Gothic"/>
          <w:sz w:val="22"/>
          <w:szCs w:val="22"/>
          <w:lang w:val="es-MX"/>
        </w:rPr>
      </w:pPr>
    </w:p>
    <w:p w14:paraId="08891FCB" w14:textId="77777777" w:rsidR="004B1951" w:rsidRPr="004C6723" w:rsidRDefault="00176BCA" w:rsidP="005A4F90">
      <w:pPr>
        <w:rPr>
          <w:rFonts w:ascii="Century Gothic" w:hAnsi="Century Gothic"/>
          <w:sz w:val="22"/>
          <w:szCs w:val="22"/>
          <w:lang w:val="es-MX"/>
        </w:rPr>
      </w:pPr>
      <w:r>
        <w:rPr>
          <w:rFonts w:ascii="Century Gothic" w:hAnsi="Century Gothic"/>
          <w:noProof/>
          <w:sz w:val="22"/>
          <w:szCs w:val="22"/>
        </w:rPr>
        <mc:AlternateContent>
          <mc:Choice Requires="wpc">
            <w:drawing>
              <wp:anchor distT="0" distB="0" distL="114300" distR="114300" simplePos="0" relativeHeight="251656192" behindDoc="0" locked="0" layoutInCell="1" allowOverlap="1" wp14:anchorId="3D0F2532" wp14:editId="0912CD6D">
                <wp:simplePos x="0" y="0"/>
                <wp:positionH relativeFrom="column">
                  <wp:posOffset>325755</wp:posOffset>
                </wp:positionH>
                <wp:positionV relativeFrom="paragraph">
                  <wp:posOffset>120015</wp:posOffset>
                </wp:positionV>
                <wp:extent cx="1609090" cy="1040130"/>
                <wp:effectExtent l="0" t="0" r="0" b="0"/>
                <wp:wrapNone/>
                <wp:docPr id="285" name="Canvas 2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1" name="Freeform 286"/>
                        <wps:cNvSpPr>
                          <a:spLocks/>
                        </wps:cNvSpPr>
                        <wps:spPr bwMode="auto">
                          <a:xfrm>
                            <a:off x="167005" y="226695"/>
                            <a:ext cx="1134110" cy="647065"/>
                          </a:xfrm>
                          <a:custGeom>
                            <a:avLst/>
                            <a:gdLst>
                              <a:gd name="T0" fmla="*/ 1786 w 1786"/>
                              <a:gd name="T1" fmla="*/ 0 h 1019"/>
                              <a:gd name="T2" fmla="*/ 0 w 1786"/>
                              <a:gd name="T3" fmla="*/ 1019 h 1019"/>
                              <a:gd name="T4" fmla="*/ 0 w 1786"/>
                              <a:gd name="T5" fmla="*/ 0 h 1019"/>
                              <a:gd name="T6" fmla="*/ 1786 w 1786"/>
                              <a:gd name="T7" fmla="*/ 0 h 10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786" h="1019">
                                <a:moveTo>
                                  <a:pt x="1786" y="0"/>
                                </a:moveTo>
                                <a:lnTo>
                                  <a:pt x="0" y="1019"/>
                                </a:lnTo>
                                <a:lnTo>
                                  <a:pt x="0" y="0"/>
                                </a:lnTo>
                                <a:lnTo>
                                  <a:pt x="1786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0320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Rectangle 287"/>
                        <wps:cNvSpPr>
                          <a:spLocks noChangeArrowheads="1"/>
                        </wps:cNvSpPr>
                        <wps:spPr bwMode="auto">
                          <a:xfrm>
                            <a:off x="172720" y="225425"/>
                            <a:ext cx="143510" cy="144780"/>
                          </a:xfrm>
                          <a:prstGeom prst="rect">
                            <a:avLst/>
                          </a:prstGeom>
                          <a:noFill/>
                          <a:ln w="6985" cap="rnd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Rectangle 288"/>
                        <wps:cNvSpPr>
                          <a:spLocks noChangeArrowheads="1"/>
                        </wps:cNvSpPr>
                        <wps:spPr bwMode="auto">
                          <a:xfrm>
                            <a:off x="840740" y="220345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AC08153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3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" name="Rectangle 289"/>
                        <wps:cNvSpPr>
                          <a:spLocks noChangeArrowheads="1"/>
                        </wps:cNvSpPr>
                        <wps:spPr bwMode="auto">
                          <a:xfrm>
                            <a:off x="193675" y="580390"/>
                            <a:ext cx="22796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4192A42" w14:textId="77777777" w:rsidR="007B7FE5" w:rsidRDefault="007B7FE5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60°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" name="Rectangle 290"/>
                        <wps:cNvSpPr>
                          <a:spLocks noChangeArrowheads="1"/>
                        </wps:cNvSpPr>
                        <wps:spPr bwMode="auto">
                          <a:xfrm>
                            <a:off x="620395" y="574040"/>
                            <a:ext cx="8318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002377C" w14:textId="77777777" w:rsidR="007B7FE5" w:rsidRDefault="00A31471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" name="Rectangle 291"/>
                        <wps:cNvSpPr>
                          <a:spLocks noChangeArrowheads="1"/>
                        </wps:cNvSpPr>
                        <wps:spPr bwMode="auto">
                          <a:xfrm>
                            <a:off x="40005" y="427355"/>
                            <a:ext cx="71755" cy="194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AF01609" w14:textId="77777777" w:rsidR="007B7FE5" w:rsidRDefault="00A31471">
                              <w:r>
                                <w:rPr>
                                  <w:rFonts w:ascii="Comic Sans MS" w:hAnsi="Comic Sans MS" w:cs="Comic Sans MS"/>
                                  <w:color w:val="000000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" name="Rectangle 292"/>
                        <wps:cNvSpPr>
                          <a:spLocks noChangeArrowheads="1"/>
                        </wps:cNvSpPr>
                        <wps:spPr bwMode="auto">
                          <a:xfrm>
                            <a:off x="579755" y="6985"/>
                            <a:ext cx="247015" cy="246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D737AEF" w14:textId="77777777" w:rsidR="007B7FE5" w:rsidRDefault="007B7FE5" w:rsidP="003228AA">
                              <w:r w:rsidRPr="003228AA">
                                <w:rPr>
                                  <w:rFonts w:ascii="Comic Sans MS" w:hAnsi="Comic Sans MS" w:cs="Comic Sans MS"/>
                                  <w:color w:val="000000"/>
                                  <w:position w:val="-8"/>
                                  <w:sz w:val="22"/>
                                  <w:szCs w:val="22"/>
                                </w:rPr>
                                <w:object w:dxaOrig="360" w:dyaOrig="360" w14:anchorId="78787AAC">
                                  <v:shape id="_x0000_i1051" type="#_x0000_t75" style="width:19.5pt;height:19.5pt">
                                    <v:imagedata r:id="rId45" o:title=""/>
                                  </v:shape>
                                  <o:OLEObject Type="Embed" ProgID="Equation.DSMT4" ShapeID="_x0000_i1051" DrawAspect="Content" ObjectID="_1629544593" r:id="rId46"/>
                                </w:objec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0F2532" id="Canvas 285" o:spid="_x0000_s1120" editas="canvas" style="position:absolute;margin-left:25.65pt;margin-top:9.45pt;width:126.7pt;height:81.9pt;z-index:251656192" coordsize="16090,104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">
                <v:shape id="_x0000_s1121" type="#_x0000_t75" style="position:absolute;width:16090;height:10401;visibility:visible;mso-wrap-style:square">
                  <v:fill o:detectmouseclick="t"/>
                  <v:path o:connecttype="none"/>
                </v:shape>
                <v:shape id="Freeform 286" o:spid="_x0000_s1122" style="position:absolute;left:1670;top:2266;width:11341;height:6471;visibility:visible;mso-wrap-style:square;v-text-anchor:top" coordsize="1786,10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" path="m1786,l,1019,,,1786,xe" filled="f" strokeweight="1.6pt">
                  <v:stroke joinstyle="miter" endcap="round"/>
                  <v:path arrowok="t" o:connecttype="custom" o:connectlocs="1134110,0;0,647065;0,0;1134110,0" o:connectangles="0,0,0,0"/>
                </v:shape>
                <v:rect id="Rectangle 287" o:spid="_x0000_s1123" style="position:absolute;left:1727;top:2254;width:1435;height:1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" filled="f" strokeweight=".55pt">
                  <v:stroke endcap="round"/>
                </v:rect>
                <v:rect id="Rectangle 288" o:spid="_x0000_s1124" style="position:absolute;left:8407;top:2203;width:2280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" filled="f" stroked="f">
                  <v:textbox style="mso-fit-shape-to-text:t" inset="0,0,0,0">
                    <w:txbxContent>
                      <w:p w14:paraId="3AC08153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30°</w:t>
                        </w:r>
                      </w:p>
                    </w:txbxContent>
                  </v:textbox>
                </v:rect>
                <v:rect id="Rectangle 289" o:spid="_x0000_s1125" style="position:absolute;left:1936;top:5803;width:2280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" filled="f" stroked="f">
                  <v:textbox style="mso-fit-shape-to-text:t" inset="0,0,0,0">
                    <w:txbxContent>
                      <w:p w14:paraId="34192A42" w14:textId="77777777" w:rsidR="007B7FE5" w:rsidRDefault="007B7FE5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60°</w:t>
                        </w:r>
                      </w:p>
                    </w:txbxContent>
                  </v:textbox>
                </v:rect>
                <v:rect id="Rectangle 290" o:spid="_x0000_s1126" style="position:absolute;left:6203;top:5740;width:832;height:19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" filled="f" stroked="f">
                  <v:textbox style="mso-fit-shape-to-text:t" inset="0,0,0,0">
                    <w:txbxContent>
                      <w:p w14:paraId="2002377C" w14:textId="77777777" w:rsidR="007B7FE5" w:rsidRDefault="00A31471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rect>
                <v:rect id="Rectangle 291" o:spid="_x0000_s1127" style="position:absolute;left:400;top:4273;width:717;height:19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" filled="f" stroked="f">
                  <v:textbox style="mso-fit-shape-to-text:t" inset="0,0,0,0">
                    <w:txbxContent>
                      <w:p w14:paraId="6AF01609" w14:textId="77777777" w:rsidR="007B7FE5" w:rsidRDefault="00A31471">
                        <w:r>
                          <w:rPr>
                            <w:rFonts w:ascii="Comic Sans MS" w:hAnsi="Comic Sans MS" w:cs="Comic Sans MS"/>
                            <w:color w:val="000000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rect>
                <v:rect id="Rectangle 292" o:spid="_x0000_s1128" style="position:absolute;left:5797;top:69;width:2470;height:246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" filled="f" stroked="f">
                  <v:textbox style="mso-fit-shape-to-text:t" inset="0,0,0,0">
                    <w:txbxContent>
                      <w:p w14:paraId="2D737AEF" w14:textId="77777777" w:rsidR="007B7FE5" w:rsidRDefault="007B7FE5" w:rsidP="003228AA">
                        <w:r w:rsidRPr="003228AA">
                          <w:rPr>
                            <w:rFonts w:ascii="Comic Sans MS" w:hAnsi="Comic Sans MS" w:cs="Comic Sans MS"/>
                            <w:color w:val="000000"/>
                            <w:position w:val="-8"/>
                            <w:sz w:val="22"/>
                            <w:szCs w:val="22"/>
                          </w:rPr>
                          <w:object w:dxaOrig="360" w:dyaOrig="360" w14:anchorId="78787AAC">
                            <v:shape id="_x0000_i1051" type="#_x0000_t75" style="width:19.5pt;height:19.5pt">
                              <v:imagedata r:id="rId45" o:title=""/>
                            </v:shape>
                            <o:OLEObject Type="Embed" ProgID="Equation.DSMT4" ShapeID="_x0000_i1051" DrawAspect="Content" ObjectID="_1629544593" r:id="rId47"/>
                          </w:objec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="00FC044E">
        <w:rPr>
          <w:rFonts w:ascii="Century Gothic" w:hAnsi="Century Gothic"/>
          <w:noProof/>
          <w:sz w:val="22"/>
          <w:szCs w:val="22"/>
        </w:rPr>
        <w:object w:dxaOrig="1440" w:dyaOrig="1440" w14:anchorId="315F9568">
          <v:group id="_x0000_s1285" editas="canvas" style="position:absolute;margin-left:187.65pt;margin-top:.45pt;width:170.4pt;height:96.2pt;z-index:251654144;mso-position-horizontal-relative:text;mso-position-vertical-relative:text" coordorigin="4761,11884" coordsize="3408,1924">
            <o:lock v:ext="edit" aspectratio="t"/>
            <v:shape id="_x0000_s1284" type="#_x0000_t75" style="position:absolute;left:4761;top:11884;width:3408;height:1924" o:preferrelative="f">
              <v:fill o:detectmouseclick="t"/>
              <v:path o:extrusionok="t" o:connecttype="none"/>
              <o:lock v:ext="edit" text="t"/>
            </v:shape>
            <v:shape id="_x0000_s1286" style="position:absolute;left:5024;top:12148;width:2279;height:1318" coordsize="2279,1318" path="m,1318l2279,r,1318l,1318xe" filled="f" strokeweight="1.6pt">
              <v:stroke joinstyle="miter" endcap="round"/>
              <v:path arrowok="t"/>
            </v:shape>
            <v:rect id="_x0000_s1287" style="position:absolute;left:7061;top:13227;width:226;height:229" filled="f" strokeweight=".55pt">
              <v:stroke endcap="round"/>
            </v:rect>
            <v:rect id="_x0000_s1288" style="position:absolute;left:6896;top:12339;width:359;height:307;mso-wrap-style:none" filled="f" stroked="f">
              <v:textbox style="mso-fit-shape-to-text:t" inset="0,0,0,0">
                <w:txbxContent>
                  <w:p w14:paraId="2B45BD82" w14:textId="77777777" w:rsidR="007B7FE5" w:rsidRDefault="007B7FE5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60°</w:t>
                    </w:r>
                  </w:p>
                </w:txbxContent>
              </v:textbox>
            </v:rect>
            <v:rect id="_x0000_s1290" style="position:absolute;left:5413;top:13184;width:359;height:307;mso-wrap-style:none" filled="f" stroked="f">
              <v:textbox style="mso-fit-shape-to-text:t" inset="0,0,0,0">
                <w:txbxContent>
                  <w:p w14:paraId="3BED4164" w14:textId="77777777" w:rsidR="007B7FE5" w:rsidRDefault="007B7FE5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30°</w:t>
                    </w:r>
                  </w:p>
                </w:txbxContent>
              </v:textbox>
            </v:rect>
            <v:rect id="_x0000_s1291" style="position:absolute;left:6023;top:12518;width:113;height:307;mso-wrap-style:none" filled="f" stroked="f">
              <v:textbox style="mso-fit-shape-to-text:t" inset="0,0,0,0">
                <w:txbxContent>
                  <w:p w14:paraId="4AEB6DC9" w14:textId="77777777" w:rsidR="007B7FE5" w:rsidRDefault="00A31471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a</w:t>
                    </w:r>
                  </w:p>
                </w:txbxContent>
              </v:textbox>
            </v:rect>
            <v:rect id="_x0000_s1292" style="position:absolute;left:6149;top:13396;width:131;height:307;mso-wrap-style:none" filled="f" stroked="f">
              <v:textbox style="mso-fit-shape-to-text:t" inset="0,0,0,0">
                <w:txbxContent>
                  <w:p w14:paraId="4F479DF7" w14:textId="77777777" w:rsidR="007B7FE5" w:rsidRDefault="00A31471">
                    <w:r>
                      <w:rPr>
                        <w:rFonts w:ascii="Comic Sans MS" w:hAnsi="Comic Sans MS" w:cs="Comic Sans MS"/>
                        <w:color w:val="000000"/>
                        <w:sz w:val="22"/>
                        <w:szCs w:val="22"/>
                      </w:rPr>
                      <w:t>b</w:t>
                    </w:r>
                  </w:p>
                </w:txbxContent>
              </v:textbox>
            </v:rect>
            <v:shape id="_x0000_s1296" type="#_x0000_t75" style="position:absolute;left:7281;top:12604;width:480;height:365">
              <v:imagedata r:id="rId48" o:title=""/>
            </v:shape>
          </v:group>
          <o:OLEObject Type="Embed" ProgID="Equation.DSMT4" ShapeID="_x0000_s1296" DrawAspect="Content" ObjectID="_1629544588" r:id="rId49"/>
        </w:object>
      </w:r>
    </w:p>
    <w:p w14:paraId="0F955D94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  <w:r w:rsidRPr="004C6723">
        <w:rPr>
          <w:rFonts w:ascii="Century Gothic" w:hAnsi="Century Gothic"/>
          <w:sz w:val="22"/>
          <w:szCs w:val="22"/>
          <w:lang w:val="es-MX"/>
        </w:rPr>
        <w:t>10.</w:t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  <w:t>11.</w:t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</w:r>
      <w:r w:rsidRPr="004C6723">
        <w:rPr>
          <w:rFonts w:ascii="Century Gothic" w:hAnsi="Century Gothic"/>
          <w:sz w:val="22"/>
          <w:szCs w:val="22"/>
          <w:lang w:val="es-MX"/>
        </w:rPr>
        <w:tab/>
        <w:t>12.</w:t>
      </w:r>
    </w:p>
    <w:p w14:paraId="7033BE65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0C1C1B69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2D544238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147D253B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2009F578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391AB670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50D5C938" w14:textId="77777777" w:rsidR="00814955" w:rsidRPr="004C6723" w:rsidRDefault="00814955" w:rsidP="005A4F90">
      <w:pPr>
        <w:rPr>
          <w:rFonts w:ascii="Century Gothic" w:hAnsi="Century Gothic"/>
          <w:sz w:val="22"/>
          <w:szCs w:val="22"/>
          <w:lang w:val="es-MX"/>
        </w:rPr>
      </w:pPr>
    </w:p>
    <w:p w14:paraId="34953DB7" w14:textId="77777777" w:rsidR="00814955" w:rsidRDefault="00A31471" w:rsidP="00B47132">
      <w:pPr>
        <w:rPr>
          <w:rFonts w:ascii="Century Gothic" w:hAnsi="Century Gothic"/>
          <w:sz w:val="22"/>
          <w:szCs w:val="22"/>
          <w:lang w:val="es-MX"/>
        </w:rPr>
      </w:pPr>
      <w:r>
        <w:rPr>
          <w:rFonts w:ascii="Century Gothic" w:hAnsi="Century Gothic"/>
          <w:sz w:val="22"/>
          <w:szCs w:val="22"/>
          <w:lang w:val="es-MX"/>
        </w:rPr>
        <w:t>a = _______  b = _______</w:t>
      </w:r>
      <w:r>
        <w:rPr>
          <w:rFonts w:ascii="Century Gothic" w:hAnsi="Century Gothic"/>
          <w:sz w:val="22"/>
          <w:szCs w:val="22"/>
          <w:lang w:val="es-MX"/>
        </w:rPr>
        <w:tab/>
      </w:r>
      <w:r>
        <w:rPr>
          <w:rFonts w:ascii="Century Gothic" w:hAnsi="Century Gothic"/>
          <w:sz w:val="22"/>
          <w:szCs w:val="22"/>
          <w:lang w:val="es-MX"/>
        </w:rPr>
        <w:tab/>
        <w:t>a = _______  b</w:t>
      </w:r>
      <w:r w:rsidR="004C6723">
        <w:rPr>
          <w:rFonts w:ascii="Century Gothic" w:hAnsi="Century Gothic"/>
          <w:sz w:val="22"/>
          <w:szCs w:val="22"/>
          <w:lang w:val="es-MX"/>
        </w:rPr>
        <w:t xml:space="preserve"> = _______</w:t>
      </w:r>
      <w:r w:rsidR="004C6723">
        <w:rPr>
          <w:rFonts w:ascii="Century Gothic" w:hAnsi="Century Gothic"/>
          <w:sz w:val="22"/>
          <w:szCs w:val="22"/>
          <w:lang w:val="es-MX"/>
        </w:rPr>
        <w:tab/>
      </w:r>
      <w:r w:rsidR="004C6723">
        <w:rPr>
          <w:rFonts w:ascii="Century Gothic" w:hAnsi="Century Gothic"/>
          <w:sz w:val="22"/>
          <w:szCs w:val="22"/>
          <w:lang w:val="es-MX"/>
        </w:rPr>
        <w:tab/>
      </w:r>
      <w:r>
        <w:rPr>
          <w:rFonts w:ascii="Century Gothic" w:hAnsi="Century Gothic"/>
          <w:sz w:val="22"/>
          <w:szCs w:val="22"/>
          <w:lang w:val="es-MX"/>
        </w:rPr>
        <w:t>a = _______  b</w:t>
      </w:r>
      <w:r w:rsidR="00814955" w:rsidRPr="004C6723">
        <w:rPr>
          <w:rFonts w:ascii="Century Gothic" w:hAnsi="Century Gothic"/>
          <w:sz w:val="22"/>
          <w:szCs w:val="22"/>
          <w:lang w:val="es-MX"/>
        </w:rPr>
        <w:t xml:space="preserve"> = _______</w:t>
      </w:r>
    </w:p>
    <w:p w14:paraId="5C6D5D2F" w14:textId="77777777" w:rsidR="00E237FA" w:rsidRDefault="00E237FA" w:rsidP="00B47132">
      <w:pPr>
        <w:rPr>
          <w:rFonts w:ascii="Century Gothic" w:hAnsi="Century Gothic"/>
          <w:sz w:val="22"/>
          <w:szCs w:val="22"/>
          <w:lang w:val="es-MX"/>
        </w:rPr>
      </w:pPr>
    </w:p>
    <w:p w14:paraId="6A9CCDC1" w14:textId="77777777" w:rsidR="00E237FA" w:rsidRDefault="00E237FA" w:rsidP="00B47132">
      <w:pPr>
        <w:rPr>
          <w:rFonts w:ascii="Century Gothic" w:hAnsi="Century Gothic"/>
          <w:sz w:val="22"/>
          <w:szCs w:val="22"/>
          <w:lang w:val="es-MX"/>
        </w:rPr>
      </w:pPr>
    </w:p>
    <w:p w14:paraId="1C8E64B8" w14:textId="77777777" w:rsidR="00E82AE5" w:rsidRPr="00E82AE5" w:rsidRDefault="00E82AE5" w:rsidP="00E82AE5">
      <w:pPr>
        <w:rPr>
          <w:rFonts w:ascii="Century Gothic" w:hAnsi="Century Gothic"/>
          <w:sz w:val="24"/>
          <w:szCs w:val="24"/>
        </w:rPr>
      </w:pPr>
      <w:r w:rsidRPr="00E82AE5">
        <w:rPr>
          <w:rFonts w:ascii="Century Gothic" w:hAnsi="Century Gothic"/>
          <w:sz w:val="24"/>
          <w:szCs w:val="24"/>
        </w:rPr>
        <w:lastRenderedPageBreak/>
        <w:t xml:space="preserve">  </w:t>
      </w:r>
      <w:r>
        <w:rPr>
          <w:rFonts w:ascii="Century Gothic" w:hAnsi="Century Gothic"/>
          <w:sz w:val="24"/>
          <w:szCs w:val="24"/>
        </w:rPr>
        <w:t xml:space="preserve">   13) </w:t>
      </w:r>
      <w:r w:rsidR="00E237FA" w:rsidRPr="00E82AE5">
        <w:rPr>
          <w:rFonts w:ascii="Century Gothic" w:hAnsi="Century Gothic"/>
          <w:sz w:val="24"/>
          <w:szCs w:val="24"/>
        </w:rPr>
        <w:t xml:space="preserve">A parallelogram has sides that are 10 cm. and 20 cm. long.  The measure of the </w:t>
      </w:r>
      <w:r w:rsidRPr="00E82AE5">
        <w:rPr>
          <w:rFonts w:ascii="Century Gothic" w:hAnsi="Century Gothic"/>
          <w:sz w:val="24"/>
          <w:szCs w:val="24"/>
        </w:rPr>
        <w:t xml:space="preserve"> </w:t>
      </w:r>
    </w:p>
    <w:p w14:paraId="1DBAA722" w14:textId="77777777" w:rsidR="00E237FA" w:rsidRPr="00E82AE5" w:rsidRDefault="00E82AE5" w:rsidP="00E82AE5">
      <w:pPr>
        <w:rPr>
          <w:rFonts w:ascii="Century Gothic" w:hAnsi="Century Gothic"/>
          <w:sz w:val="24"/>
          <w:szCs w:val="24"/>
        </w:rPr>
      </w:pPr>
      <w:r w:rsidRPr="00E82AE5">
        <w:t xml:space="preserve"> </w:t>
      </w:r>
      <w:r>
        <w:t xml:space="preserve">         </w:t>
      </w:r>
      <w:r w:rsidRPr="00E82AE5">
        <w:t xml:space="preserve"> </w:t>
      </w:r>
      <w:r w:rsidR="00E237FA" w:rsidRPr="00E82AE5">
        <w:rPr>
          <w:rFonts w:ascii="Century Gothic" w:hAnsi="Century Gothic"/>
          <w:sz w:val="24"/>
          <w:szCs w:val="24"/>
        </w:rPr>
        <w:t xml:space="preserve">acute angles of the parallelogram </w:t>
      </w:r>
      <w:proofErr w:type="gramStart"/>
      <w:r w:rsidR="00E237FA" w:rsidRPr="00E82AE5">
        <w:rPr>
          <w:rFonts w:ascii="Century Gothic" w:hAnsi="Century Gothic"/>
          <w:sz w:val="24"/>
          <w:szCs w:val="24"/>
        </w:rPr>
        <w:t>is</w:t>
      </w:r>
      <w:proofErr w:type="gramEnd"/>
      <w:r w:rsidR="00E237FA" w:rsidRPr="00E82AE5">
        <w:rPr>
          <w:rFonts w:ascii="Century Gothic" w:hAnsi="Century Gothic"/>
          <w:sz w:val="24"/>
          <w:szCs w:val="24"/>
        </w:rPr>
        <w:t xml:space="preserve"> 30°.  What is the area of the parallelogram?</w:t>
      </w:r>
    </w:p>
    <w:p w14:paraId="1CAA9759" w14:textId="77777777" w:rsidR="00E237FA" w:rsidRDefault="00E237FA" w:rsidP="00B47132">
      <w:pPr>
        <w:rPr>
          <w:rFonts w:ascii="Century Gothic" w:hAnsi="Century Gothic"/>
          <w:sz w:val="22"/>
          <w:szCs w:val="22"/>
          <w:lang w:val="es-MX"/>
        </w:rPr>
      </w:pPr>
    </w:p>
    <w:p w14:paraId="577CFC8F" w14:textId="77777777" w:rsidR="00E237FA" w:rsidRDefault="00E237FA" w:rsidP="00B47132">
      <w:pPr>
        <w:rPr>
          <w:rFonts w:ascii="Century Gothic" w:hAnsi="Century Gothic"/>
          <w:sz w:val="22"/>
          <w:szCs w:val="22"/>
          <w:lang w:val="es-MX"/>
        </w:rPr>
      </w:pPr>
    </w:p>
    <w:p w14:paraId="70F1E1DF" w14:textId="77777777" w:rsidR="00E82AE5" w:rsidRDefault="00E82AE5" w:rsidP="00E82AE5">
      <w:pPr>
        <w:ind w:left="360"/>
        <w:rPr>
          <w:rFonts w:ascii="Century Gothic" w:hAnsi="Century Gothic"/>
          <w:sz w:val="24"/>
          <w:szCs w:val="24"/>
        </w:rPr>
      </w:pPr>
    </w:p>
    <w:p w14:paraId="0A7325BF" w14:textId="77777777" w:rsidR="00E82AE5" w:rsidRDefault="00E82AE5" w:rsidP="00E82AE5">
      <w:pPr>
        <w:ind w:left="360"/>
        <w:rPr>
          <w:rFonts w:ascii="Century Gothic" w:hAnsi="Century Gothic"/>
          <w:sz w:val="24"/>
          <w:szCs w:val="24"/>
        </w:rPr>
      </w:pPr>
    </w:p>
    <w:p w14:paraId="7E7BBC11" w14:textId="77777777" w:rsidR="00E82AE5" w:rsidRDefault="00E82AE5" w:rsidP="00E82AE5">
      <w:pPr>
        <w:ind w:left="360"/>
        <w:rPr>
          <w:rFonts w:ascii="Century Gothic" w:hAnsi="Century Gothic"/>
          <w:sz w:val="24"/>
          <w:szCs w:val="24"/>
        </w:rPr>
      </w:pPr>
    </w:p>
    <w:p w14:paraId="6BEAD468" w14:textId="77777777" w:rsidR="00E82AE5" w:rsidRDefault="00E82AE5" w:rsidP="00E82AE5">
      <w:pPr>
        <w:ind w:left="360"/>
        <w:rPr>
          <w:rFonts w:ascii="Century Gothic" w:hAnsi="Century Gothic"/>
          <w:sz w:val="24"/>
          <w:szCs w:val="24"/>
        </w:rPr>
      </w:pPr>
    </w:p>
    <w:p w14:paraId="2AE379EA" w14:textId="77777777" w:rsidR="00E237FA" w:rsidRPr="00E237FA" w:rsidRDefault="00E82AE5" w:rsidP="00E82AE5">
      <w:pPr>
        <w:ind w:left="36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14)   </w:t>
      </w:r>
      <w:r w:rsidR="00E237FA" w:rsidRPr="00E237FA">
        <w:rPr>
          <w:rFonts w:ascii="Century Gothic" w:hAnsi="Century Gothic"/>
          <w:sz w:val="24"/>
          <w:szCs w:val="24"/>
        </w:rPr>
        <w:t xml:space="preserve">A triangle has the following characteristics: a 90º angle and side lengths measuring </w:t>
      </w:r>
      <w:r w:rsidR="00E237FA" w:rsidRPr="00E237FA">
        <w:rPr>
          <w:rFonts w:ascii="Century Gothic" w:hAnsi="Century Gothic"/>
          <w:position w:val="-8"/>
          <w:sz w:val="24"/>
          <w:szCs w:val="24"/>
        </w:rPr>
        <w:object w:dxaOrig="520" w:dyaOrig="380" w14:anchorId="3AF38335">
          <v:shape id="_x0000_i1053" type="#_x0000_t75" style="width:25.5pt;height:18.75pt" o:ole="">
            <v:imagedata r:id="rId50" o:title=""/>
          </v:shape>
          <o:OLEObject Type="Embed" ProgID="Equation.DSMT4" ShapeID="_x0000_i1053" DrawAspect="Content" ObjectID="_1629544581" r:id="rId51"/>
        </w:object>
      </w:r>
      <w:r w:rsidR="00E237FA" w:rsidRPr="00E237FA">
        <w:rPr>
          <w:rFonts w:ascii="Century Gothic" w:hAnsi="Century Gothic"/>
          <w:sz w:val="24"/>
          <w:szCs w:val="24"/>
        </w:rPr>
        <w:t xml:space="preserve">cm and </w:t>
      </w:r>
      <w:r w:rsidR="00E237FA" w:rsidRPr="00E237FA">
        <w:rPr>
          <w:rFonts w:ascii="Century Gothic" w:hAnsi="Century Gothic"/>
          <w:position w:val="-6"/>
          <w:sz w:val="24"/>
          <w:szCs w:val="24"/>
        </w:rPr>
        <w:object w:dxaOrig="200" w:dyaOrig="279" w14:anchorId="2AFD6C96">
          <v:shape id="_x0000_i1054" type="#_x0000_t75" style="width:10.5pt;height:13.5pt" o:ole="">
            <v:imagedata r:id="rId52" o:title=""/>
          </v:shape>
          <o:OLEObject Type="Embed" ProgID="Equation.DSMT4" ShapeID="_x0000_i1054" DrawAspect="Content" ObjectID="_1629544582" r:id="rId53"/>
        </w:object>
      </w:r>
      <w:r w:rsidR="00E237FA" w:rsidRPr="00E237FA">
        <w:rPr>
          <w:rFonts w:ascii="Century Gothic" w:hAnsi="Century Gothic"/>
          <w:sz w:val="24"/>
          <w:szCs w:val="24"/>
        </w:rPr>
        <w:t>cm.  Find the length of the hypotenuse.</w:t>
      </w:r>
    </w:p>
    <w:p w14:paraId="73C8E1A4" w14:textId="77777777" w:rsidR="00E237FA" w:rsidRDefault="00E237FA" w:rsidP="00B47132">
      <w:pPr>
        <w:rPr>
          <w:rFonts w:ascii="Century Gothic" w:hAnsi="Century Gothic"/>
          <w:sz w:val="22"/>
          <w:szCs w:val="22"/>
          <w:lang w:val="es-MX"/>
        </w:rPr>
      </w:pPr>
    </w:p>
    <w:p w14:paraId="7C855666" w14:textId="77777777" w:rsidR="00E237FA" w:rsidRDefault="00E237FA" w:rsidP="00B47132">
      <w:pPr>
        <w:rPr>
          <w:rFonts w:ascii="Century Gothic" w:hAnsi="Century Gothic"/>
          <w:sz w:val="22"/>
          <w:szCs w:val="22"/>
          <w:lang w:val="es-MX"/>
        </w:rPr>
      </w:pPr>
    </w:p>
    <w:p w14:paraId="225070C8" w14:textId="77777777" w:rsidR="00E82AE5" w:rsidRDefault="00E82AE5" w:rsidP="00B47132">
      <w:pPr>
        <w:rPr>
          <w:rFonts w:ascii="Century Gothic" w:hAnsi="Century Gothic"/>
          <w:sz w:val="22"/>
          <w:szCs w:val="22"/>
          <w:lang w:val="es-MX"/>
        </w:rPr>
      </w:pPr>
    </w:p>
    <w:p w14:paraId="03036786" w14:textId="77777777" w:rsidR="00E82AE5" w:rsidRDefault="00E82AE5" w:rsidP="00B47132">
      <w:pPr>
        <w:rPr>
          <w:rFonts w:ascii="Century Gothic" w:hAnsi="Century Gothic"/>
          <w:sz w:val="22"/>
          <w:szCs w:val="22"/>
          <w:lang w:val="es-MX"/>
        </w:rPr>
      </w:pPr>
    </w:p>
    <w:p w14:paraId="34A7425E" w14:textId="77777777" w:rsidR="00E237FA" w:rsidRPr="00E237FA" w:rsidRDefault="00E237FA" w:rsidP="00E237FA">
      <w:pPr>
        <w:ind w:left="360"/>
        <w:rPr>
          <w:rFonts w:ascii="Century Gothic" w:hAnsi="Century Gothic"/>
          <w:sz w:val="22"/>
          <w:szCs w:val="22"/>
          <w:lang w:val="es-MX"/>
        </w:rPr>
      </w:pPr>
      <w:r w:rsidRPr="00E237FA">
        <w:rPr>
          <w:rFonts w:ascii="Century Gothic" w:hAnsi="Century Gothic"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573B7249" wp14:editId="1E9C326A">
                <wp:simplePos x="0" y="0"/>
                <wp:positionH relativeFrom="column">
                  <wp:posOffset>3733800</wp:posOffset>
                </wp:positionH>
                <wp:positionV relativeFrom="paragraph">
                  <wp:posOffset>127000</wp:posOffset>
                </wp:positionV>
                <wp:extent cx="1586230" cy="1036320"/>
                <wp:effectExtent l="0" t="1905" r="42545" b="0"/>
                <wp:wrapNone/>
                <wp:docPr id="292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86230" cy="1036320"/>
                          <a:chOff x="8028" y="9108"/>
                          <a:chExt cx="2498" cy="1632"/>
                        </a:xfrm>
                      </wpg:grpSpPr>
                      <wpg:grpSp>
                        <wpg:cNvPr id="294" name="Group 15"/>
                        <wpg:cNvGrpSpPr>
                          <a:grpSpLocks noChangeAspect="1"/>
                        </wpg:cNvGrpSpPr>
                        <wpg:grpSpPr bwMode="auto">
                          <a:xfrm>
                            <a:off x="8400" y="9436"/>
                            <a:ext cx="2126" cy="1131"/>
                            <a:chOff x="2870" y="9180"/>
                            <a:chExt cx="2710" cy="1440"/>
                          </a:xfrm>
                        </wpg:grpSpPr>
                        <wps:wsp>
                          <wps:cNvPr id="295" name="Rectangle 13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870" y="9180"/>
                              <a:ext cx="180" cy="18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6" name="Rectangle 14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2870" y="10440"/>
                              <a:ext cx="180" cy="180"/>
                            </a:xfrm>
                            <a:prstGeom prst="rect">
                              <a:avLst/>
                            </a:prstGeom>
                            <a:noFill/>
                            <a:ln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7" name="Freeform 10"/>
                          <wps:cNvSpPr>
                            <a:spLocks noChangeAspect="1"/>
                          </wps:cNvSpPr>
                          <wps:spPr bwMode="auto">
                            <a:xfrm>
                              <a:off x="2880" y="9180"/>
                              <a:ext cx="2700" cy="1440"/>
                            </a:xfrm>
                            <a:custGeom>
                              <a:avLst/>
                              <a:gdLst>
                                <a:gd name="T0" fmla="*/ 0 w 2700"/>
                                <a:gd name="T1" fmla="*/ 0 h 1440"/>
                                <a:gd name="T2" fmla="*/ 0 w 2700"/>
                                <a:gd name="T3" fmla="*/ 1440 h 1440"/>
                                <a:gd name="T4" fmla="*/ 2700 w 2700"/>
                                <a:gd name="T5" fmla="*/ 1440 h 1440"/>
                                <a:gd name="T6" fmla="*/ 900 w 2700"/>
                                <a:gd name="T7" fmla="*/ 0 h 1440"/>
                                <a:gd name="T8" fmla="*/ 0 w 2700"/>
                                <a:gd name="T9" fmla="*/ 0 h 144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</a:cxnLst>
                              <a:rect l="0" t="0" r="r" b="b"/>
                              <a:pathLst>
                                <a:path w="2700" h="1440">
                                  <a:moveTo>
                                    <a:pt x="0" y="0"/>
                                  </a:moveTo>
                                  <a:lnTo>
                                    <a:pt x="0" y="1440"/>
                                  </a:lnTo>
                                  <a:lnTo>
                                    <a:pt x="2700" y="1440"/>
                                  </a:lnTo>
                                  <a:lnTo>
                                    <a:pt x="900" y="0"/>
                                  </a:lnTo>
                                  <a:lnTo>
                                    <a:pt x="0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1905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98" name="Text Box 18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028" y="9185"/>
                            <a:ext cx="463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036A803" w14:textId="77777777" w:rsidR="00E237FA" w:rsidRPr="00BF0612" w:rsidRDefault="00E237FA" w:rsidP="00E237FA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 w:rsidRPr="00BF0612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20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067" y="9171"/>
                            <a:ext cx="476" cy="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1CC87D5" w14:textId="77777777" w:rsidR="00E237FA" w:rsidRPr="00BF0612" w:rsidRDefault="00E237FA" w:rsidP="00E237FA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 w:rsidRPr="00BF0612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22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039" y="10379"/>
                            <a:ext cx="362" cy="3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66A626" w14:textId="77777777" w:rsidR="00E237FA" w:rsidRPr="00BF0612" w:rsidRDefault="00E237FA" w:rsidP="00E237FA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 w:rsidRPr="00BF0612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24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9739" y="10238"/>
                            <a:ext cx="720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4AFF4D8" w14:textId="77777777" w:rsidR="00E237FA" w:rsidRPr="00BF0612" w:rsidRDefault="00E237FA" w:rsidP="00E237FA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60</w:t>
                              </w:r>
                              <w:r w:rsidRPr="00BF0612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º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25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580" y="9108"/>
                            <a:ext cx="457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35CC626" w14:textId="77777777" w:rsidR="00E237FA" w:rsidRPr="00BF0612" w:rsidRDefault="00E237FA" w:rsidP="00E237FA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 w:rsidRPr="00BF0612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3" name="Text Box 26"/>
                        <wps:cNvSpPr txBox="1">
                          <a:spLocks noChangeAspect="1" noChangeArrowheads="1"/>
                        </wps:cNvSpPr>
                        <wps:spPr bwMode="auto">
                          <a:xfrm>
                            <a:off x="8079" y="9821"/>
                            <a:ext cx="463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8C6B773" w14:textId="77777777" w:rsidR="00E237FA" w:rsidRPr="00BF0612" w:rsidRDefault="00E237FA" w:rsidP="00E237FA">
                              <w:pPr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</w:pPr>
                              <w:r w:rsidRPr="00BF0612">
                                <w:rPr>
                                  <w:rFonts w:ascii="Century Gothic" w:hAnsi="Century Gothic"/>
                                  <w:sz w:val="22"/>
                                  <w:szCs w:val="22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73B7249" id="Group 31" o:spid="_x0000_s1129" style="position:absolute;left:0;text-align:left;margin-left:294pt;margin-top:10pt;width:124.9pt;height:81.6pt;z-index:251674624" coordorigin="8028,9108" coordsize="2498,16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">
                <v:group id="Group 15" o:spid="_x0000_s1130" style="position:absolute;left:8400;top:9436;width:2126;height:1131" coordorigin="2870,9180" coordsize="271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Gik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">
                  <o:lock v:ext="edit" aspectratio="t"/>
                  <v:rect id="Rectangle 13" o:spid="_x0000_s1131" style="position:absolute;left:2870;top:918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" filled="f" strokeweight="1.5pt">
                    <o:lock v:ext="edit" aspectratio="t"/>
                  </v:rect>
                  <v:rect id="Rectangle 14" o:spid="_x0000_s1132" style="position:absolute;left:2870;top:10440;width:180;height:1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" filled="f" strokeweight="1.5pt">
                    <o:lock v:ext="edit" aspectratio="t"/>
                  </v:rect>
                  <v:shape id="Freeform 10" o:spid="_x0000_s1133" style="position:absolute;left:2880;top:9180;width:2700;height:1440;visibility:visible;mso-wrap-style:square;v-text-anchor:top" coordsize="2700,1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" path="m,l,1440r2700,l900,,,xe" filled="f" strokeweight="1.5pt">
                    <v:path arrowok="t" o:connecttype="custom" o:connectlocs="0,0;0,1440;2700,1440;900,0;0,0" o:connectangles="0,0,0,0,0"/>
                    <o:lock v:ext="edit" aspectratio="t"/>
                  </v:shape>
                </v:group>
                <v:shape id="Text Box 18" o:spid="_x0000_s1134" type="#_x0000_t202" style="position:absolute;left:8028;top:9185;width:463;height:4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" filled="f" stroked="f" strokeweight="1.5pt">
                  <o:lock v:ext="edit" aspectratio="t"/>
                  <v:textbox>
                    <w:txbxContent>
                      <w:p w14:paraId="3036A803" w14:textId="77777777" w:rsidR="00E237FA" w:rsidRPr="00BF0612" w:rsidRDefault="00E237FA" w:rsidP="00E237FA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 w:rsidRPr="00BF0612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A</w:t>
                        </w:r>
                      </w:p>
                    </w:txbxContent>
                  </v:textbox>
                </v:shape>
                <v:shape id="Text Box 20" o:spid="_x0000_s1135" type="#_x0000_t202" style="position:absolute;left:9067;top:9171;width:476;height:4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" filled="f" stroked="f" strokeweight="1.5pt">
                  <o:lock v:ext="edit" aspectratio="t"/>
                  <v:textbox>
                    <w:txbxContent>
                      <w:p w14:paraId="71CC87D5" w14:textId="77777777" w:rsidR="00E237FA" w:rsidRPr="00BF0612" w:rsidRDefault="00E237FA" w:rsidP="00E237FA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 w:rsidRPr="00BF0612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B</w:t>
                        </w:r>
                      </w:p>
                    </w:txbxContent>
                  </v:textbox>
                </v:shape>
                <v:shape id="Text Box 22" o:spid="_x0000_s1136" type="#_x0000_t202" style="position:absolute;left:8039;top:10379;width:362;height: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" filled="f" stroked="f" strokeweight="1.5pt">
                  <o:lock v:ext="edit" aspectratio="t"/>
                  <v:textbox>
                    <w:txbxContent>
                      <w:p w14:paraId="3766A626" w14:textId="77777777" w:rsidR="00E237FA" w:rsidRPr="00BF0612" w:rsidRDefault="00E237FA" w:rsidP="00E237FA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 w:rsidRPr="00BF0612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D</w:t>
                        </w:r>
                      </w:p>
                    </w:txbxContent>
                  </v:textbox>
                </v:shape>
                <v:shape id="Text Box 24" o:spid="_x0000_s1137" type="#_x0000_t202" style="position:absolute;left:9739;top:10238;width:720;height:41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" filled="f" stroked="f" strokeweight="1.5pt">
                  <o:lock v:ext="edit" aspectratio="t"/>
                  <v:textbox>
                    <w:txbxContent>
                      <w:p w14:paraId="54AFF4D8" w14:textId="77777777" w:rsidR="00E237FA" w:rsidRPr="00BF0612" w:rsidRDefault="00E237FA" w:rsidP="00E237FA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60</w:t>
                        </w:r>
                        <w:r w:rsidRPr="00BF0612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º</w:t>
                        </w:r>
                      </w:p>
                    </w:txbxContent>
                  </v:textbox>
                </v:shape>
                <v:shape id="Text Box 25" o:spid="_x0000_s1138" type="#_x0000_t202" style="position:absolute;left:8580;top:9108;width:457;height:4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" filled="f" stroked="f" strokeweight="1.5pt">
                  <o:lock v:ext="edit" aspectratio="t"/>
                  <v:textbox>
                    <w:txbxContent>
                      <w:p w14:paraId="235CC626" w14:textId="77777777" w:rsidR="00E237FA" w:rsidRPr="00BF0612" w:rsidRDefault="00E237FA" w:rsidP="00E237FA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 w:rsidRPr="00BF0612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shape id="Text Box 26" o:spid="_x0000_s1139" type="#_x0000_t202" style="position:absolute;left:8079;top:9821;width:463;height:4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" filled="f" stroked="f" strokeweight="1.5pt">
                  <o:lock v:ext="edit" aspectratio="t"/>
                  <v:textbox>
                    <w:txbxContent>
                      <w:p w14:paraId="28C6B773" w14:textId="77777777" w:rsidR="00E237FA" w:rsidRPr="00BF0612" w:rsidRDefault="00E237FA" w:rsidP="00E237FA">
                        <w:pPr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</w:pPr>
                        <w:r w:rsidRPr="00BF0612">
                          <w:rPr>
                            <w:rFonts w:ascii="Century Gothic" w:hAnsi="Century Gothic"/>
                            <w:sz w:val="22"/>
                            <w:szCs w:val="22"/>
                          </w:rPr>
                          <w:t>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0FA9DCF5" w14:textId="77777777" w:rsidR="00E82AE5" w:rsidRDefault="00E82AE5" w:rsidP="00E82AE5">
      <w:pPr>
        <w:ind w:left="360"/>
        <w:rPr>
          <w:rFonts w:ascii="Century Gothic" w:hAnsi="Century Gothic"/>
          <w:sz w:val="24"/>
          <w:szCs w:val="24"/>
        </w:rPr>
      </w:pPr>
    </w:p>
    <w:p w14:paraId="028E4E17" w14:textId="77777777" w:rsidR="00E237FA" w:rsidRPr="00E82AE5" w:rsidRDefault="00E237FA" w:rsidP="00E82AE5">
      <w:pPr>
        <w:ind w:left="360"/>
        <w:rPr>
          <w:rFonts w:ascii="Century Gothic" w:hAnsi="Century Gothic"/>
          <w:sz w:val="22"/>
          <w:szCs w:val="22"/>
          <w:lang w:val="es-MX"/>
        </w:rPr>
      </w:pPr>
      <w:r w:rsidRPr="00E82AE5">
        <w:rPr>
          <w:rFonts w:ascii="Century Gothic" w:hAnsi="Century Gothic"/>
          <w:sz w:val="24"/>
          <w:szCs w:val="24"/>
        </w:rPr>
        <w:t xml:space="preserve"> </w:t>
      </w:r>
      <w:r w:rsidR="00E82AE5">
        <w:rPr>
          <w:rFonts w:ascii="Century Gothic" w:hAnsi="Century Gothic"/>
          <w:sz w:val="24"/>
          <w:szCs w:val="24"/>
        </w:rPr>
        <w:t xml:space="preserve">15)  </w:t>
      </w:r>
      <w:r w:rsidRPr="00E82AE5">
        <w:rPr>
          <w:rFonts w:ascii="Century Gothic" w:hAnsi="Century Gothic"/>
          <w:sz w:val="24"/>
          <w:szCs w:val="24"/>
        </w:rPr>
        <w:t>Find the perimeter of trapezoid ABCD</w:t>
      </w:r>
      <w:r w:rsidRPr="00E82AE5">
        <w:rPr>
          <w:rFonts w:ascii="Century Gothic" w:hAnsi="Century Gothic"/>
          <w:sz w:val="22"/>
          <w:szCs w:val="22"/>
        </w:rPr>
        <w:t xml:space="preserve">.       </w:t>
      </w:r>
    </w:p>
    <w:p w14:paraId="28568CD7" w14:textId="77777777" w:rsidR="00E237FA" w:rsidRDefault="00E237FA" w:rsidP="00E237FA">
      <w:pPr>
        <w:rPr>
          <w:rFonts w:ascii="Century Gothic" w:hAnsi="Century Gothic"/>
          <w:sz w:val="22"/>
          <w:szCs w:val="22"/>
          <w:lang w:val="es-MX"/>
        </w:rPr>
      </w:pPr>
    </w:p>
    <w:p w14:paraId="1B65EEB3" w14:textId="77777777" w:rsidR="00E237FA" w:rsidRDefault="00E237FA" w:rsidP="00E237FA">
      <w:pPr>
        <w:rPr>
          <w:rFonts w:ascii="Century Gothic" w:hAnsi="Century Gothic"/>
          <w:sz w:val="22"/>
          <w:szCs w:val="22"/>
          <w:lang w:val="es-MX"/>
        </w:rPr>
      </w:pPr>
    </w:p>
    <w:p w14:paraId="3083044C" w14:textId="77777777" w:rsidR="00E237FA" w:rsidRDefault="00E237FA" w:rsidP="00E237FA">
      <w:pPr>
        <w:rPr>
          <w:rFonts w:ascii="Century Gothic" w:hAnsi="Century Gothic"/>
          <w:sz w:val="22"/>
          <w:szCs w:val="22"/>
          <w:lang w:val="es-MX"/>
        </w:rPr>
      </w:pPr>
    </w:p>
    <w:p w14:paraId="2D48A516" w14:textId="77777777" w:rsidR="00E237FA" w:rsidRDefault="00E237FA" w:rsidP="00E237FA">
      <w:pPr>
        <w:rPr>
          <w:rFonts w:ascii="Century Gothic" w:hAnsi="Century Gothic"/>
          <w:sz w:val="22"/>
          <w:szCs w:val="22"/>
          <w:lang w:val="es-MX"/>
        </w:rPr>
      </w:pPr>
    </w:p>
    <w:p w14:paraId="56F20FC9" w14:textId="77777777" w:rsidR="00E237FA" w:rsidRDefault="00E237FA" w:rsidP="00E237FA">
      <w:pPr>
        <w:rPr>
          <w:rFonts w:ascii="Century Gothic" w:hAnsi="Century Gothic"/>
          <w:sz w:val="22"/>
          <w:szCs w:val="22"/>
          <w:lang w:val="es-MX"/>
        </w:rPr>
      </w:pPr>
    </w:p>
    <w:p w14:paraId="1F548736" w14:textId="77777777" w:rsidR="00E237FA" w:rsidRDefault="00E237FA" w:rsidP="00E237FA">
      <w:pPr>
        <w:rPr>
          <w:rFonts w:ascii="Century Gothic" w:hAnsi="Century Gothic"/>
          <w:sz w:val="22"/>
          <w:szCs w:val="22"/>
          <w:lang w:val="es-MX"/>
        </w:rPr>
      </w:pPr>
    </w:p>
    <w:p w14:paraId="08D3D965" w14:textId="77777777" w:rsidR="00E82AE5" w:rsidRDefault="00E237FA" w:rsidP="00E237FA">
      <w:pPr>
        <w:rPr>
          <w:rFonts w:ascii="Century Gothic" w:hAnsi="Century Gothic"/>
          <w:sz w:val="24"/>
          <w:szCs w:val="24"/>
        </w:rPr>
      </w:pPr>
      <w:r w:rsidRPr="00E237FA">
        <w:rPr>
          <w:rFonts w:ascii="Century Gothic" w:hAnsi="Century Gothic"/>
          <w:sz w:val="24"/>
          <w:szCs w:val="24"/>
        </w:rPr>
        <w:t xml:space="preserve">  </w:t>
      </w:r>
      <w:r w:rsidR="00E82AE5">
        <w:rPr>
          <w:rFonts w:ascii="Century Gothic" w:hAnsi="Century Gothic"/>
          <w:sz w:val="24"/>
          <w:szCs w:val="24"/>
        </w:rPr>
        <w:t xml:space="preserve">   </w:t>
      </w:r>
    </w:p>
    <w:p w14:paraId="4247A2B3" w14:textId="77777777" w:rsidR="00E82AE5" w:rsidRDefault="00E82AE5" w:rsidP="00E237FA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</w:t>
      </w:r>
    </w:p>
    <w:p w14:paraId="513990E8" w14:textId="77777777" w:rsidR="00E237FA" w:rsidRPr="00E237FA" w:rsidRDefault="00E82AE5" w:rsidP="00E237FA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    16)</w:t>
      </w:r>
      <w:r w:rsidR="00E237FA">
        <w:rPr>
          <w:rFonts w:ascii="Century Gothic" w:hAnsi="Century Gothic"/>
          <w:sz w:val="24"/>
          <w:szCs w:val="24"/>
        </w:rPr>
        <w:t xml:space="preserve">  </w:t>
      </w:r>
      <w:r w:rsidR="00E237FA" w:rsidRPr="00E237FA">
        <w:rPr>
          <w:rFonts w:ascii="Century Gothic" w:hAnsi="Century Gothic"/>
          <w:sz w:val="24"/>
          <w:szCs w:val="24"/>
        </w:rPr>
        <w:t>The shorter leg of a 30°-60°-90° triangle is 7.4 meters long.  Find the perimeter.</w:t>
      </w:r>
    </w:p>
    <w:p w14:paraId="2878F2FE" w14:textId="77777777" w:rsidR="00E237FA" w:rsidRDefault="00E237FA" w:rsidP="00E237FA">
      <w:pPr>
        <w:rPr>
          <w:lang w:val="es-MX"/>
        </w:rPr>
      </w:pPr>
    </w:p>
    <w:p w14:paraId="430EC487" w14:textId="77777777" w:rsidR="00E237FA" w:rsidRDefault="00E237FA" w:rsidP="00E237FA">
      <w:pPr>
        <w:rPr>
          <w:lang w:val="es-MX"/>
        </w:rPr>
      </w:pPr>
    </w:p>
    <w:p w14:paraId="2896491C" w14:textId="77777777" w:rsidR="00E237FA" w:rsidRDefault="00E237FA" w:rsidP="00E237FA">
      <w:pPr>
        <w:rPr>
          <w:lang w:val="es-MX"/>
        </w:rPr>
      </w:pPr>
    </w:p>
    <w:p w14:paraId="287F7763" w14:textId="77777777" w:rsidR="00E237FA" w:rsidRDefault="00E237FA" w:rsidP="00E237FA">
      <w:pPr>
        <w:rPr>
          <w:lang w:val="es-MX"/>
        </w:rPr>
      </w:pPr>
    </w:p>
    <w:p w14:paraId="3D13DDFE" w14:textId="77777777" w:rsidR="00E237FA" w:rsidRDefault="00E237FA" w:rsidP="00E237FA">
      <w:pPr>
        <w:rPr>
          <w:lang w:val="es-MX"/>
        </w:rPr>
      </w:pPr>
    </w:p>
    <w:p w14:paraId="3E38289F" w14:textId="77777777" w:rsidR="00E82AE5" w:rsidRDefault="00E82AE5" w:rsidP="00E82AE5">
      <w:pPr>
        <w:ind w:left="360"/>
        <w:rPr>
          <w:rFonts w:ascii="Century Gothic" w:hAnsi="Century Gothic"/>
          <w:sz w:val="24"/>
          <w:szCs w:val="24"/>
        </w:rPr>
      </w:pPr>
    </w:p>
    <w:p w14:paraId="0B7B4351" w14:textId="77777777" w:rsidR="00E82AE5" w:rsidRDefault="00E82AE5" w:rsidP="00E82AE5">
      <w:pPr>
        <w:ind w:left="360"/>
        <w:rPr>
          <w:rFonts w:ascii="Century Gothic" w:hAnsi="Century Gothic"/>
          <w:sz w:val="24"/>
          <w:szCs w:val="24"/>
        </w:rPr>
      </w:pPr>
    </w:p>
    <w:p w14:paraId="12D22EF4" w14:textId="77777777" w:rsidR="00E237FA" w:rsidRPr="00E82AE5" w:rsidRDefault="00E82AE5" w:rsidP="00E82AE5">
      <w:pPr>
        <w:ind w:left="36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17)  </w:t>
      </w:r>
      <w:r w:rsidR="00E237FA" w:rsidRPr="00E82AE5">
        <w:rPr>
          <w:rFonts w:ascii="Century Gothic" w:hAnsi="Century Gothic"/>
          <w:sz w:val="24"/>
          <w:szCs w:val="24"/>
        </w:rPr>
        <w:t>Find the altitude of an equilateral triangle, if each side of the triangle has a length of 14 meters.</w:t>
      </w:r>
    </w:p>
    <w:p w14:paraId="246006C8" w14:textId="77777777" w:rsidR="00E237FA" w:rsidRPr="00E237FA" w:rsidRDefault="00E237FA" w:rsidP="00E237FA">
      <w:pPr>
        <w:rPr>
          <w:lang w:val="es-MX"/>
        </w:rPr>
      </w:pPr>
    </w:p>
    <w:p w14:paraId="12F0ECB8" w14:textId="77777777" w:rsidR="00E237FA" w:rsidRPr="00E237FA" w:rsidRDefault="00E237FA" w:rsidP="00E237FA">
      <w:pPr>
        <w:rPr>
          <w:rFonts w:ascii="Century Gothic" w:hAnsi="Century Gothic"/>
          <w:sz w:val="22"/>
          <w:szCs w:val="22"/>
          <w:lang w:val="es-MX"/>
        </w:rPr>
      </w:pPr>
      <w:r>
        <w:rPr>
          <w:rFonts w:ascii="Century Gothic" w:hAnsi="Century Gothic"/>
          <w:sz w:val="22"/>
          <w:szCs w:val="22"/>
          <w:lang w:val="es-MX"/>
        </w:rPr>
        <w:t xml:space="preserve">      </w:t>
      </w:r>
    </w:p>
    <w:sectPr w:rsidR="00E237FA" w:rsidRPr="00E237FA" w:rsidSect="00654B3A">
      <w:headerReference w:type="default" r:id="rId54"/>
      <w:type w:val="continuous"/>
      <w:pgSz w:w="12240" w:h="15840"/>
      <w:pgMar w:top="1008" w:right="1008" w:bottom="360" w:left="1008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878D34F" w14:textId="77777777" w:rsidR="00FC044E" w:rsidRDefault="00FC044E">
      <w:r>
        <w:separator/>
      </w:r>
    </w:p>
  </w:endnote>
  <w:endnote w:type="continuationSeparator" w:id="0">
    <w:p w14:paraId="00DBE8FA" w14:textId="77777777" w:rsidR="00FC044E" w:rsidRDefault="00FC044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4935ED0" w14:textId="77777777" w:rsidR="00FC044E" w:rsidRDefault="00FC044E">
      <w:r>
        <w:separator/>
      </w:r>
    </w:p>
  </w:footnote>
  <w:footnote w:type="continuationSeparator" w:id="0">
    <w:p w14:paraId="6BF81D4C" w14:textId="77777777" w:rsidR="00FC044E" w:rsidRDefault="00FC044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F8E3989" w14:textId="77777777" w:rsidR="006D1FE5" w:rsidRDefault="006D1FE5">
    <w:pPr>
      <w:pStyle w:val="Header"/>
    </w:pPr>
    <w:r>
      <w:t>Analytic Geometry</w:t>
    </w:r>
    <w:r>
      <w:tab/>
    </w:r>
    <w:r>
      <w:tab/>
      <w:t>30-60-90 Triangle Ratios</w:t>
    </w:r>
  </w:p>
  <w:p w14:paraId="4E420AD8" w14:textId="77777777" w:rsidR="007B7FE5" w:rsidRPr="00560DC8" w:rsidRDefault="007B7FE5" w:rsidP="00560DC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B9E8886" w14:textId="77777777" w:rsidR="007B7FE5" w:rsidRPr="00E20C2E" w:rsidRDefault="007B7FE5" w:rsidP="00E20C2E">
    <w:pPr>
      <w:pStyle w:val="Header"/>
      <w:rPr>
        <w:szCs w:val="24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DE248B8"/>
    <w:multiLevelType w:val="hybridMultilevel"/>
    <w:tmpl w:val="13921754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A8051B7"/>
    <w:multiLevelType w:val="hybridMultilevel"/>
    <w:tmpl w:val="34AE3FAC"/>
    <w:lvl w:ilvl="0" w:tplc="3B2A4BB4">
      <w:start w:val="1"/>
      <w:numFmt w:val="bullet"/>
      <w:lvlText w:val="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6BD52ED"/>
    <w:multiLevelType w:val="hybridMultilevel"/>
    <w:tmpl w:val="764CB8B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282695"/>
    <w:multiLevelType w:val="hybridMultilevel"/>
    <w:tmpl w:val="6C82438E"/>
    <w:lvl w:ilvl="0" w:tplc="772A0B5E">
      <w:start w:val="1"/>
      <w:numFmt w:val="decimal"/>
      <w:lvlText w:val="%1)"/>
      <w:lvlJc w:val="left"/>
      <w:pPr>
        <w:ind w:left="69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6" w:hanging="360"/>
      </w:pPr>
    </w:lvl>
    <w:lvl w:ilvl="2" w:tplc="0409001B" w:tentative="1">
      <w:start w:val="1"/>
      <w:numFmt w:val="lowerRoman"/>
      <w:lvlText w:val="%3."/>
      <w:lvlJc w:val="right"/>
      <w:pPr>
        <w:ind w:left="2136" w:hanging="180"/>
      </w:pPr>
    </w:lvl>
    <w:lvl w:ilvl="3" w:tplc="0409000F" w:tentative="1">
      <w:start w:val="1"/>
      <w:numFmt w:val="decimal"/>
      <w:lvlText w:val="%4."/>
      <w:lvlJc w:val="left"/>
      <w:pPr>
        <w:ind w:left="2856" w:hanging="360"/>
      </w:pPr>
    </w:lvl>
    <w:lvl w:ilvl="4" w:tplc="04090019" w:tentative="1">
      <w:start w:val="1"/>
      <w:numFmt w:val="lowerLetter"/>
      <w:lvlText w:val="%5."/>
      <w:lvlJc w:val="left"/>
      <w:pPr>
        <w:ind w:left="3576" w:hanging="360"/>
      </w:pPr>
    </w:lvl>
    <w:lvl w:ilvl="5" w:tplc="0409001B" w:tentative="1">
      <w:start w:val="1"/>
      <w:numFmt w:val="lowerRoman"/>
      <w:lvlText w:val="%6."/>
      <w:lvlJc w:val="right"/>
      <w:pPr>
        <w:ind w:left="4296" w:hanging="180"/>
      </w:pPr>
    </w:lvl>
    <w:lvl w:ilvl="6" w:tplc="0409000F" w:tentative="1">
      <w:start w:val="1"/>
      <w:numFmt w:val="decimal"/>
      <w:lvlText w:val="%7."/>
      <w:lvlJc w:val="left"/>
      <w:pPr>
        <w:ind w:left="5016" w:hanging="360"/>
      </w:pPr>
    </w:lvl>
    <w:lvl w:ilvl="7" w:tplc="04090019" w:tentative="1">
      <w:start w:val="1"/>
      <w:numFmt w:val="lowerLetter"/>
      <w:lvlText w:val="%8."/>
      <w:lvlJc w:val="left"/>
      <w:pPr>
        <w:ind w:left="5736" w:hanging="360"/>
      </w:pPr>
    </w:lvl>
    <w:lvl w:ilvl="8" w:tplc="0409001B" w:tentative="1">
      <w:start w:val="1"/>
      <w:numFmt w:val="lowerRoman"/>
      <w:lvlText w:val="%9."/>
      <w:lvlJc w:val="right"/>
      <w:pPr>
        <w:ind w:left="6456" w:hanging="180"/>
      </w:pPr>
    </w:lvl>
  </w:abstractNum>
  <w:abstractNum w:abstractNumId="4" w15:restartNumberingAfterBreak="0">
    <w:nsid w:val="3DFA6246"/>
    <w:multiLevelType w:val="hybridMultilevel"/>
    <w:tmpl w:val="0E008032"/>
    <w:lvl w:ilvl="0" w:tplc="71E4C74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9C253DA"/>
    <w:multiLevelType w:val="hybridMultilevel"/>
    <w:tmpl w:val="0E008032"/>
    <w:lvl w:ilvl="0" w:tplc="71E4C74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2"/>
        <w:szCs w:val="22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E282CF8"/>
    <w:multiLevelType w:val="hybridMultilevel"/>
    <w:tmpl w:val="B9043D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14B3D4D"/>
    <w:multiLevelType w:val="hybridMultilevel"/>
    <w:tmpl w:val="EFA891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67F57F90"/>
    <w:multiLevelType w:val="hybridMultilevel"/>
    <w:tmpl w:val="29F024CA"/>
    <w:lvl w:ilvl="0" w:tplc="143C9896">
      <w:start w:val="1"/>
      <w:numFmt w:val="upperRoman"/>
      <w:pStyle w:val="Heading1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3B2A4BB4">
      <w:start w:val="1"/>
      <w:numFmt w:val="bullet"/>
      <w:lvlText w:val="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color w:val="auto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717D17E7"/>
    <w:multiLevelType w:val="hybridMultilevel"/>
    <w:tmpl w:val="807A627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0"/>
  </w:num>
  <w:num w:numId="3">
    <w:abstractNumId w:val="1"/>
  </w:num>
  <w:num w:numId="4">
    <w:abstractNumId w:val="7"/>
  </w:num>
  <w:num w:numId="5">
    <w:abstractNumId w:val="6"/>
  </w:num>
  <w:num w:numId="6">
    <w:abstractNumId w:val="2"/>
  </w:num>
  <w:num w:numId="7">
    <w:abstractNumId w:val="4"/>
  </w:num>
  <w:num w:numId="8">
    <w:abstractNumId w:val="5"/>
  </w:num>
  <w:num w:numId="9">
    <w:abstractNumId w:val="9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86C6E"/>
    <w:rsid w:val="00043DEB"/>
    <w:rsid w:val="000562E0"/>
    <w:rsid w:val="000A0D99"/>
    <w:rsid w:val="000C6E07"/>
    <w:rsid w:val="00105AA2"/>
    <w:rsid w:val="00107C2D"/>
    <w:rsid w:val="001717B7"/>
    <w:rsid w:val="00176BCA"/>
    <w:rsid w:val="001B294A"/>
    <w:rsid w:val="001B4B22"/>
    <w:rsid w:val="001E7F84"/>
    <w:rsid w:val="002736E7"/>
    <w:rsid w:val="00287A46"/>
    <w:rsid w:val="002970D2"/>
    <w:rsid w:val="002A148C"/>
    <w:rsid w:val="002D17BB"/>
    <w:rsid w:val="002E4E86"/>
    <w:rsid w:val="003228AA"/>
    <w:rsid w:val="0034294E"/>
    <w:rsid w:val="0035058F"/>
    <w:rsid w:val="00370568"/>
    <w:rsid w:val="00371C72"/>
    <w:rsid w:val="00386167"/>
    <w:rsid w:val="003B7858"/>
    <w:rsid w:val="003E7DE7"/>
    <w:rsid w:val="003F7455"/>
    <w:rsid w:val="004053C1"/>
    <w:rsid w:val="0041243D"/>
    <w:rsid w:val="004222F6"/>
    <w:rsid w:val="004428DE"/>
    <w:rsid w:val="004B1951"/>
    <w:rsid w:val="004C50CF"/>
    <w:rsid w:val="004C6723"/>
    <w:rsid w:val="0051429A"/>
    <w:rsid w:val="0055492A"/>
    <w:rsid w:val="00560DC8"/>
    <w:rsid w:val="00586C6E"/>
    <w:rsid w:val="005A4F90"/>
    <w:rsid w:val="005C7000"/>
    <w:rsid w:val="005F17F7"/>
    <w:rsid w:val="006036EF"/>
    <w:rsid w:val="00622123"/>
    <w:rsid w:val="00654B3A"/>
    <w:rsid w:val="00655D50"/>
    <w:rsid w:val="00683473"/>
    <w:rsid w:val="006B6064"/>
    <w:rsid w:val="006D1FE5"/>
    <w:rsid w:val="007008EB"/>
    <w:rsid w:val="0070545E"/>
    <w:rsid w:val="00745A49"/>
    <w:rsid w:val="00774982"/>
    <w:rsid w:val="007A4D85"/>
    <w:rsid w:val="007B7FE5"/>
    <w:rsid w:val="007F5712"/>
    <w:rsid w:val="007F6659"/>
    <w:rsid w:val="00814955"/>
    <w:rsid w:val="0081562B"/>
    <w:rsid w:val="00835EB7"/>
    <w:rsid w:val="00853E9E"/>
    <w:rsid w:val="00867EB1"/>
    <w:rsid w:val="00890E3D"/>
    <w:rsid w:val="008A01E4"/>
    <w:rsid w:val="008A6675"/>
    <w:rsid w:val="008A68D0"/>
    <w:rsid w:val="008B29DE"/>
    <w:rsid w:val="008D64CA"/>
    <w:rsid w:val="008F6AC3"/>
    <w:rsid w:val="009966EA"/>
    <w:rsid w:val="009973ED"/>
    <w:rsid w:val="009A47D2"/>
    <w:rsid w:val="009B3213"/>
    <w:rsid w:val="009C6E9D"/>
    <w:rsid w:val="00A31471"/>
    <w:rsid w:val="00A56A9D"/>
    <w:rsid w:val="00AA4958"/>
    <w:rsid w:val="00AB4D5B"/>
    <w:rsid w:val="00AC1C36"/>
    <w:rsid w:val="00AF5893"/>
    <w:rsid w:val="00AF6140"/>
    <w:rsid w:val="00B076AD"/>
    <w:rsid w:val="00B1185F"/>
    <w:rsid w:val="00B24187"/>
    <w:rsid w:val="00B47132"/>
    <w:rsid w:val="00BB5F96"/>
    <w:rsid w:val="00BE37F0"/>
    <w:rsid w:val="00C342F7"/>
    <w:rsid w:val="00C377A2"/>
    <w:rsid w:val="00C5508F"/>
    <w:rsid w:val="00C57F78"/>
    <w:rsid w:val="00CD2F0E"/>
    <w:rsid w:val="00CE4BE9"/>
    <w:rsid w:val="00CF51DF"/>
    <w:rsid w:val="00D468E1"/>
    <w:rsid w:val="00D90570"/>
    <w:rsid w:val="00D94669"/>
    <w:rsid w:val="00DA45E1"/>
    <w:rsid w:val="00E12967"/>
    <w:rsid w:val="00E14F92"/>
    <w:rsid w:val="00E20C2E"/>
    <w:rsid w:val="00E237FA"/>
    <w:rsid w:val="00E651F5"/>
    <w:rsid w:val="00E82AE5"/>
    <w:rsid w:val="00ED5E2E"/>
    <w:rsid w:val="00F03323"/>
    <w:rsid w:val="00FA6277"/>
    <w:rsid w:val="00FC033B"/>
    <w:rsid w:val="00FC044E"/>
    <w:rsid w:val="00FE13DA"/>
    <w:rsid w:val="00FE1E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92" fillcolor="white">
      <v:fill color="white"/>
    </o:shapedefaults>
    <o:shapelayout v:ext="edit">
      <o:idmap v:ext="edit" data="1"/>
    </o:shapelayout>
  </w:shapeDefaults>
  <w:decimalSymbol w:val="."/>
  <w:listSeparator w:val=","/>
  <w14:docId w14:val="439BDD28"/>
  <w15:docId w15:val="{FBFF6C6F-0172-465B-9319-0AEA0A7A318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rsid w:val="00BB5F96"/>
  </w:style>
  <w:style w:type="paragraph" w:styleId="Heading1">
    <w:name w:val="heading 1"/>
    <w:basedOn w:val="Normal"/>
    <w:next w:val="Normal"/>
    <w:qFormat/>
    <w:rsid w:val="00BB5F96"/>
    <w:pPr>
      <w:keepNext/>
      <w:numPr>
        <w:numId w:val="1"/>
      </w:numPr>
      <w:outlineLvl w:val="0"/>
    </w:pPr>
    <w:rPr>
      <w:sz w:val="28"/>
      <w:u w:val="single"/>
    </w:rPr>
  </w:style>
  <w:style w:type="paragraph" w:styleId="Heading3">
    <w:name w:val="heading 3"/>
    <w:basedOn w:val="Normal"/>
    <w:next w:val="Normal"/>
    <w:qFormat/>
    <w:rsid w:val="006036EF"/>
    <w:pPr>
      <w:keepNext/>
      <w:jc w:val="center"/>
      <w:outlineLvl w:val="2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rsid w:val="00BB5F96"/>
    <w:pPr>
      <w:jc w:val="center"/>
    </w:pPr>
    <w:rPr>
      <w:sz w:val="28"/>
    </w:rPr>
  </w:style>
  <w:style w:type="paragraph" w:styleId="Subtitle">
    <w:name w:val="Subtitle"/>
    <w:basedOn w:val="Normal"/>
    <w:qFormat/>
    <w:rsid w:val="00BB5F96"/>
    <w:pPr>
      <w:jc w:val="center"/>
    </w:pPr>
    <w:rPr>
      <w:b/>
      <w:bCs/>
      <w:i/>
      <w:iCs/>
      <w:sz w:val="32"/>
      <w:u w:val="single"/>
    </w:rPr>
  </w:style>
  <w:style w:type="paragraph" w:styleId="Header">
    <w:name w:val="header"/>
    <w:basedOn w:val="Normal"/>
    <w:link w:val="HeaderChar"/>
    <w:uiPriority w:val="99"/>
    <w:rsid w:val="006036E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036EF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5C700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7B7FE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7B7FE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B7FE5"/>
    <w:pPr>
      <w:ind w:left="720"/>
      <w:contextualSpacing/>
    </w:pPr>
  </w:style>
  <w:style w:type="character" w:customStyle="1" w:styleId="HeaderChar">
    <w:name w:val="Header Char"/>
    <w:basedOn w:val="DefaultParagraphFont"/>
    <w:link w:val="Header"/>
    <w:uiPriority w:val="99"/>
    <w:rsid w:val="006D1FE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85191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6037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969845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1271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6255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53265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49668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09961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header" Target="header1.xml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4.bin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image" Target="media/image20.wmf"/><Relationship Id="rId56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emf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20" Type="http://schemas.openxmlformats.org/officeDocument/2006/relationships/image" Target="media/image7.wmf"/><Relationship Id="rId41" Type="http://schemas.openxmlformats.org/officeDocument/2006/relationships/image" Target="media/image17.emf"/><Relationship Id="rId54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4.bin"/><Relationship Id="rId49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230</Words>
  <Characters>1317</Characters>
  <Application>Microsoft Office Word</Application>
  <DocSecurity>0</DocSecurity>
  <Lines>10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1B Notes</vt:lpstr>
    </vt:vector>
  </TitlesOfParts>
  <Company>MCEACHERN HIGH SCHOOL</Company>
  <LinksUpToDate>false</LinksUpToDate>
  <CharactersWithSpaces>15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1B Notes</dc:title>
  <dc:creator>MCEACHERN HIGH SCHOOL</dc:creator>
  <cp:lastModifiedBy>Megan Walsh</cp:lastModifiedBy>
  <cp:revision>4</cp:revision>
  <cp:lastPrinted>2018-09-18T17:31:00Z</cp:lastPrinted>
  <dcterms:created xsi:type="dcterms:W3CDTF">2018-09-18T18:24:00Z</dcterms:created>
  <dcterms:modified xsi:type="dcterms:W3CDTF">2019-09-09T18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